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52E8DE" w14:textId="21BC7480" w:rsidR="00167BA5" w:rsidRDefault="00167BA5"/>
    <w:p w14:paraId="55CE22E6" w14:textId="48A8BF9B" w:rsidR="00167BA5" w:rsidRDefault="00167BA5" w:rsidP="00167BA5">
      <w:pPr>
        <w:ind w:firstLineChars="1000" w:firstLine="2100"/>
      </w:pPr>
      <w:r>
        <w:rPr>
          <w:noProof/>
        </w:rPr>
        <w:drawing>
          <wp:inline distT="0" distB="0" distL="0" distR="0" wp14:anchorId="4D9DB714" wp14:editId="627E01F5">
            <wp:extent cx="2785745" cy="723265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artisticChalkSketch/>
                              </a14:imgEffect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74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B88D6" w14:textId="2FDB06D2" w:rsidR="00167BA5" w:rsidRDefault="00167BA5" w:rsidP="00167BA5">
      <w:pPr>
        <w:jc w:val="center"/>
      </w:pPr>
    </w:p>
    <w:p w14:paraId="00A17C2A" w14:textId="4E24F604" w:rsidR="00167BA5" w:rsidRDefault="00167BA5" w:rsidP="00167BA5">
      <w:pPr>
        <w:jc w:val="center"/>
      </w:pPr>
    </w:p>
    <w:p w14:paraId="7AFED3BA" w14:textId="1D0D7338" w:rsidR="00167BA5" w:rsidRDefault="00167BA5" w:rsidP="00167BA5">
      <w:pPr>
        <w:jc w:val="center"/>
      </w:pPr>
    </w:p>
    <w:p w14:paraId="2809ED82" w14:textId="1FE9569E" w:rsidR="00167BA5" w:rsidRDefault="00167BA5" w:rsidP="00167BA5">
      <w:pPr>
        <w:jc w:val="center"/>
      </w:pPr>
    </w:p>
    <w:p w14:paraId="55AC9C53" w14:textId="59F60D71" w:rsidR="00167BA5" w:rsidRDefault="00167BA5" w:rsidP="00167BA5">
      <w:pPr>
        <w:jc w:val="center"/>
      </w:pPr>
    </w:p>
    <w:p w14:paraId="4F6E9A77" w14:textId="6128AF14" w:rsidR="00167BA5" w:rsidRDefault="00167BA5" w:rsidP="00167BA5">
      <w:pPr>
        <w:jc w:val="center"/>
      </w:pPr>
    </w:p>
    <w:p w14:paraId="70D18906" w14:textId="3182A790" w:rsidR="00167BA5" w:rsidRDefault="00167BA5" w:rsidP="00167BA5">
      <w:pPr>
        <w:jc w:val="center"/>
      </w:pPr>
    </w:p>
    <w:p w14:paraId="7C6306DE" w14:textId="186BB181" w:rsidR="00167BA5" w:rsidRPr="00977672" w:rsidRDefault="00D1185B" w:rsidP="00D1185B">
      <w:pPr>
        <w:jc w:val="center"/>
        <w:rPr>
          <w:rFonts w:ascii="宋体" w:eastAsia="宋体" w:hAnsi="宋体"/>
          <w:b/>
          <w:bCs/>
          <w:sz w:val="72"/>
          <w:szCs w:val="96"/>
        </w:rPr>
      </w:pPr>
      <w:r>
        <w:rPr>
          <w:rFonts w:ascii="宋体" w:eastAsia="宋体" w:hAnsi="宋体"/>
          <w:b/>
          <w:bCs/>
          <w:sz w:val="96"/>
          <w:szCs w:val="144"/>
        </w:rPr>
        <w:t xml:space="preserve"> </w:t>
      </w:r>
      <w:hyperlink r:id="rId9" w:tooltip="点击查询全部名称为数据库技术及应用B课程" w:history="1">
        <w:r w:rsidR="00167BA5" w:rsidRPr="00977672">
          <w:rPr>
            <w:rFonts w:ascii="宋体" w:eastAsia="宋体" w:hAnsi="宋体"/>
            <w:b/>
            <w:bCs/>
            <w:sz w:val="96"/>
            <w:szCs w:val="144"/>
          </w:rPr>
          <w:t>数</w:t>
        </w:r>
        <w:r>
          <w:rPr>
            <w:rFonts w:ascii="宋体" w:eastAsia="宋体" w:hAnsi="宋体" w:hint="eastAsia"/>
            <w:b/>
            <w:bCs/>
            <w:sz w:val="96"/>
            <w:szCs w:val="144"/>
          </w:rPr>
          <w:t xml:space="preserve"> </w:t>
        </w:r>
        <w:r w:rsidR="00167BA5" w:rsidRPr="00977672">
          <w:rPr>
            <w:rFonts w:ascii="宋体" w:eastAsia="宋体" w:hAnsi="宋体"/>
            <w:b/>
            <w:bCs/>
            <w:sz w:val="96"/>
            <w:szCs w:val="144"/>
          </w:rPr>
          <w:t>据</w:t>
        </w:r>
        <w:r>
          <w:rPr>
            <w:rFonts w:ascii="宋体" w:eastAsia="宋体" w:hAnsi="宋体" w:hint="eastAsia"/>
            <w:b/>
            <w:bCs/>
            <w:sz w:val="96"/>
            <w:szCs w:val="144"/>
          </w:rPr>
          <w:t xml:space="preserve"> </w:t>
        </w:r>
        <w:r w:rsidR="00180925">
          <w:rPr>
            <w:rFonts w:ascii="宋体" w:eastAsia="宋体" w:hAnsi="宋体" w:hint="eastAsia"/>
            <w:b/>
            <w:bCs/>
            <w:sz w:val="96"/>
            <w:szCs w:val="144"/>
          </w:rPr>
          <w:t>结 构</w:t>
        </w:r>
      </w:hyperlink>
    </w:p>
    <w:p w14:paraId="15312A53" w14:textId="1A317FB5" w:rsidR="00167BA5" w:rsidRDefault="00167BA5" w:rsidP="00167BA5">
      <w:pPr>
        <w:jc w:val="center"/>
      </w:pPr>
    </w:p>
    <w:p w14:paraId="3BFA0662" w14:textId="01D3B26D" w:rsidR="00167BA5" w:rsidRDefault="00167BA5" w:rsidP="00783396"/>
    <w:p w14:paraId="3170A463" w14:textId="7346F41F" w:rsidR="00167BA5" w:rsidRPr="008B6D72" w:rsidRDefault="00167BA5" w:rsidP="00167BA5">
      <w:pPr>
        <w:jc w:val="center"/>
        <w:rPr>
          <w:rFonts w:ascii="宋体" w:eastAsia="宋体" w:hAnsi="宋体"/>
          <w:b/>
          <w:bCs/>
          <w:sz w:val="52"/>
          <w:szCs w:val="56"/>
        </w:rPr>
      </w:pPr>
      <w:r w:rsidRPr="008B6D72">
        <w:rPr>
          <w:rFonts w:ascii="宋体" w:eastAsia="宋体" w:hAnsi="宋体" w:hint="eastAsia"/>
          <w:b/>
          <w:bCs/>
          <w:sz w:val="52"/>
          <w:szCs w:val="56"/>
        </w:rPr>
        <w:t xml:space="preserve"> </w:t>
      </w:r>
      <w:r w:rsidR="00CE23B1">
        <w:rPr>
          <w:rFonts w:ascii="宋体" w:eastAsia="宋体" w:hAnsi="宋体"/>
          <w:b/>
          <w:bCs/>
          <w:sz w:val="52"/>
          <w:szCs w:val="56"/>
        </w:rPr>
        <w:t xml:space="preserve"> </w:t>
      </w:r>
      <w:r w:rsidR="000476EF" w:rsidRPr="008B6D72">
        <w:rPr>
          <w:rFonts w:ascii="宋体" w:eastAsia="宋体" w:hAnsi="宋体" w:hint="eastAsia"/>
          <w:b/>
          <w:bCs/>
          <w:sz w:val="52"/>
          <w:szCs w:val="56"/>
        </w:rPr>
        <w:t>第一次作业</w:t>
      </w:r>
    </w:p>
    <w:p w14:paraId="100FBDEC" w14:textId="0A9C22EE" w:rsidR="00167BA5" w:rsidRDefault="00167BA5" w:rsidP="00977672"/>
    <w:p w14:paraId="22F4A8A7" w14:textId="77777777" w:rsidR="00ED47FD" w:rsidRDefault="00ED47FD" w:rsidP="00977672"/>
    <w:p w14:paraId="521A9CCD" w14:textId="77777777" w:rsidR="00783396" w:rsidRDefault="00783396" w:rsidP="00977672"/>
    <w:p w14:paraId="0A84206B" w14:textId="7941E7A2" w:rsidR="00D1185B" w:rsidRDefault="00D1185B" w:rsidP="00D1185B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 xml:space="preserve"> </w:t>
      </w:r>
      <w:r>
        <w:rPr>
          <w:rFonts w:ascii="宋体" w:eastAsia="宋体" w:hAnsi="宋体"/>
          <w:sz w:val="28"/>
          <w:szCs w:val="28"/>
        </w:rPr>
        <w:t xml:space="preserve">                   </w:t>
      </w:r>
      <w:r>
        <w:rPr>
          <w:rFonts w:ascii="宋体" w:eastAsia="宋体" w:hAnsi="宋体" w:hint="eastAsia"/>
          <w:sz w:val="28"/>
          <w:szCs w:val="28"/>
        </w:rPr>
        <w:t>学院： 交通运输与物流学院</w:t>
      </w:r>
    </w:p>
    <w:p w14:paraId="471BCF1C" w14:textId="57470B81" w:rsidR="00167BA5" w:rsidRPr="000476EF" w:rsidRDefault="00167BA5" w:rsidP="00D1185B">
      <w:pPr>
        <w:ind w:firstLineChars="1000" w:firstLine="2800"/>
        <w:rPr>
          <w:rFonts w:ascii="宋体" w:eastAsia="宋体" w:hAnsi="宋体"/>
          <w:sz w:val="28"/>
          <w:szCs w:val="28"/>
        </w:rPr>
      </w:pPr>
      <w:r w:rsidRPr="000476EF">
        <w:rPr>
          <w:rFonts w:ascii="宋体" w:eastAsia="宋体" w:hAnsi="宋体" w:hint="eastAsia"/>
          <w:sz w:val="28"/>
          <w:szCs w:val="28"/>
        </w:rPr>
        <w:t>姓名：</w:t>
      </w:r>
      <w:r w:rsidRPr="000476EF">
        <w:rPr>
          <w:rFonts w:ascii="宋体" w:eastAsia="宋体" w:hAnsi="宋体"/>
          <w:sz w:val="28"/>
          <w:szCs w:val="28"/>
        </w:rPr>
        <w:t xml:space="preserve">   </w:t>
      </w:r>
      <w:r w:rsidR="00D1185B">
        <w:rPr>
          <w:rFonts w:ascii="宋体" w:eastAsia="宋体" w:hAnsi="宋体"/>
          <w:sz w:val="28"/>
          <w:szCs w:val="28"/>
        </w:rPr>
        <w:t xml:space="preserve">    </w:t>
      </w:r>
      <w:r w:rsidR="00753812">
        <w:rPr>
          <w:rFonts w:ascii="宋体" w:eastAsia="宋体" w:hAnsi="宋体" w:hint="eastAsia"/>
          <w:sz w:val="28"/>
          <w:szCs w:val="28"/>
        </w:rPr>
        <w:t>刘欣</w:t>
      </w:r>
      <w:proofErr w:type="gramStart"/>
      <w:r w:rsidR="00753812">
        <w:rPr>
          <w:rFonts w:ascii="宋体" w:eastAsia="宋体" w:hAnsi="宋体" w:hint="eastAsia"/>
          <w:sz w:val="28"/>
          <w:szCs w:val="28"/>
        </w:rPr>
        <w:t>豪</w:t>
      </w:r>
      <w:proofErr w:type="gramEnd"/>
    </w:p>
    <w:p w14:paraId="56714A61" w14:textId="16C94C37" w:rsidR="00167BA5" w:rsidRPr="000476EF" w:rsidRDefault="00167BA5" w:rsidP="00D1185B">
      <w:pPr>
        <w:snapToGrid w:val="0"/>
        <w:spacing w:line="360" w:lineRule="auto"/>
        <w:ind w:firstLineChars="1000" w:firstLine="2800"/>
        <w:rPr>
          <w:rFonts w:ascii="宋体" w:eastAsia="宋体" w:hAnsi="宋体"/>
          <w:sz w:val="28"/>
          <w:szCs w:val="28"/>
        </w:rPr>
      </w:pPr>
      <w:r w:rsidRPr="000476EF">
        <w:rPr>
          <w:rFonts w:ascii="宋体" w:eastAsia="宋体" w:hAnsi="宋体" w:hint="eastAsia"/>
          <w:sz w:val="28"/>
          <w:szCs w:val="28"/>
        </w:rPr>
        <w:t xml:space="preserve">学号： </w:t>
      </w:r>
      <w:r w:rsidR="00D1185B">
        <w:rPr>
          <w:rFonts w:ascii="宋体" w:eastAsia="宋体" w:hAnsi="宋体"/>
          <w:sz w:val="28"/>
          <w:szCs w:val="28"/>
        </w:rPr>
        <w:t xml:space="preserve">  </w:t>
      </w:r>
      <w:r w:rsidR="00B06A65">
        <w:rPr>
          <w:rFonts w:ascii="宋体" w:eastAsia="宋体" w:hAnsi="宋体"/>
          <w:sz w:val="28"/>
          <w:szCs w:val="28"/>
        </w:rPr>
        <w:t xml:space="preserve"> </w:t>
      </w:r>
      <w:r w:rsidR="00753812">
        <w:rPr>
          <w:rFonts w:ascii="宋体" w:eastAsia="宋体" w:hAnsi="宋体"/>
          <w:sz w:val="28"/>
          <w:szCs w:val="28"/>
        </w:rPr>
        <w:t xml:space="preserve"> </w:t>
      </w:r>
      <w:r w:rsidRPr="000476EF">
        <w:rPr>
          <w:rFonts w:ascii="宋体" w:eastAsia="宋体" w:hAnsi="宋体"/>
          <w:sz w:val="28"/>
          <w:szCs w:val="28"/>
        </w:rPr>
        <w:t>202</w:t>
      </w:r>
      <w:r w:rsidR="004A7418">
        <w:rPr>
          <w:rFonts w:ascii="宋体" w:eastAsia="宋体" w:hAnsi="宋体"/>
          <w:sz w:val="28"/>
          <w:szCs w:val="28"/>
        </w:rPr>
        <w:t>0</w:t>
      </w:r>
      <w:r w:rsidR="00753812">
        <w:rPr>
          <w:rFonts w:ascii="宋体" w:eastAsia="宋体" w:hAnsi="宋体"/>
          <w:sz w:val="28"/>
          <w:szCs w:val="28"/>
        </w:rPr>
        <w:t>112921</w:t>
      </w:r>
    </w:p>
    <w:p w14:paraId="16AB7557" w14:textId="37914C66" w:rsidR="00167BA5" w:rsidRPr="000476EF" w:rsidRDefault="00167BA5" w:rsidP="00D1185B">
      <w:pPr>
        <w:snapToGrid w:val="0"/>
        <w:spacing w:line="360" w:lineRule="auto"/>
        <w:ind w:firstLineChars="1000" w:firstLine="2800"/>
        <w:rPr>
          <w:rFonts w:ascii="宋体" w:eastAsia="宋体" w:hAnsi="宋体"/>
          <w:sz w:val="28"/>
          <w:szCs w:val="28"/>
        </w:rPr>
      </w:pPr>
      <w:r w:rsidRPr="000476EF">
        <w:rPr>
          <w:rFonts w:ascii="宋体" w:eastAsia="宋体" w:hAnsi="宋体" w:hint="eastAsia"/>
          <w:sz w:val="28"/>
          <w:szCs w:val="28"/>
        </w:rPr>
        <w:t xml:space="preserve">专业： </w:t>
      </w:r>
      <w:r w:rsidRPr="000476EF">
        <w:rPr>
          <w:rFonts w:ascii="宋体" w:eastAsia="宋体" w:hAnsi="宋体"/>
          <w:sz w:val="28"/>
          <w:szCs w:val="28"/>
        </w:rPr>
        <w:t xml:space="preserve"> </w:t>
      </w:r>
      <w:r w:rsidR="00D1185B">
        <w:rPr>
          <w:rFonts w:ascii="宋体" w:eastAsia="宋体" w:hAnsi="宋体"/>
          <w:sz w:val="28"/>
          <w:szCs w:val="28"/>
        </w:rPr>
        <w:t xml:space="preserve">  </w:t>
      </w:r>
      <w:r w:rsidR="00B06A65">
        <w:rPr>
          <w:rFonts w:ascii="宋体" w:eastAsia="宋体" w:hAnsi="宋体"/>
          <w:sz w:val="28"/>
          <w:szCs w:val="28"/>
        </w:rPr>
        <w:t xml:space="preserve"> </w:t>
      </w:r>
      <w:r w:rsidR="00753812">
        <w:rPr>
          <w:rFonts w:ascii="宋体" w:eastAsia="宋体" w:hAnsi="宋体"/>
          <w:sz w:val="28"/>
          <w:szCs w:val="28"/>
        </w:rPr>
        <w:t xml:space="preserve"> </w:t>
      </w:r>
      <w:r w:rsidRPr="000476EF">
        <w:rPr>
          <w:rFonts w:ascii="宋体" w:eastAsia="宋体" w:hAnsi="宋体" w:hint="eastAsia"/>
          <w:sz w:val="28"/>
          <w:szCs w:val="28"/>
        </w:rPr>
        <w:t>交通工程</w:t>
      </w:r>
    </w:p>
    <w:tbl>
      <w:tblPr>
        <w:tblStyle w:val="a5"/>
        <w:tblpPr w:leftFromText="180" w:rightFromText="180" w:vertAnchor="text" w:horzAnchor="margin" w:tblpXSpec="right" w:tblpY="1313"/>
        <w:tblW w:w="0" w:type="auto"/>
        <w:tblLook w:val="04A0" w:firstRow="1" w:lastRow="0" w:firstColumn="1" w:lastColumn="0" w:noHBand="0" w:noVBand="1"/>
      </w:tblPr>
      <w:tblGrid>
        <w:gridCol w:w="1696"/>
      </w:tblGrid>
      <w:tr w:rsidR="00977672" w14:paraId="77D6E330" w14:textId="77777777" w:rsidTr="003F7E79">
        <w:trPr>
          <w:trHeight w:val="416"/>
        </w:trPr>
        <w:tc>
          <w:tcPr>
            <w:tcW w:w="1696" w:type="dxa"/>
          </w:tcPr>
          <w:p w14:paraId="013C0D4D" w14:textId="7407BC1F" w:rsidR="00977672" w:rsidRDefault="00D1185B" w:rsidP="003F7E79">
            <w:r>
              <w:rPr>
                <w:rFonts w:ascii="宋体" w:eastAsia="宋体" w:hAnsi="宋体" w:hint="eastAsia"/>
                <w:sz w:val="28"/>
                <w:szCs w:val="28"/>
              </w:rPr>
              <w:t>作业</w:t>
            </w:r>
            <w:r w:rsidR="00977672" w:rsidRPr="00977672">
              <w:rPr>
                <w:rFonts w:ascii="宋体" w:eastAsia="宋体" w:hAnsi="宋体" w:hint="eastAsia"/>
                <w:sz w:val="28"/>
                <w:szCs w:val="28"/>
              </w:rPr>
              <w:t>得分</w:t>
            </w:r>
            <w:r w:rsidR="00977672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</w:tr>
      <w:tr w:rsidR="00977672" w14:paraId="54C0683A" w14:textId="77777777" w:rsidTr="003F7E79">
        <w:trPr>
          <w:trHeight w:val="907"/>
        </w:trPr>
        <w:tc>
          <w:tcPr>
            <w:tcW w:w="1696" w:type="dxa"/>
          </w:tcPr>
          <w:p w14:paraId="4E8EBB9D" w14:textId="77777777" w:rsidR="00977672" w:rsidRDefault="00977672" w:rsidP="003F7E79">
            <w:pPr>
              <w:jc w:val="center"/>
            </w:pPr>
          </w:p>
        </w:tc>
      </w:tr>
    </w:tbl>
    <w:p w14:paraId="3A422354" w14:textId="10AF7E69" w:rsidR="00167BA5" w:rsidRPr="000476EF" w:rsidRDefault="00167BA5" w:rsidP="00D1185B">
      <w:pPr>
        <w:snapToGrid w:val="0"/>
        <w:spacing w:line="360" w:lineRule="auto"/>
        <w:ind w:firstLineChars="1000" w:firstLine="2800"/>
        <w:rPr>
          <w:rFonts w:ascii="宋体" w:eastAsia="宋体" w:hAnsi="宋体"/>
          <w:sz w:val="28"/>
          <w:szCs w:val="28"/>
        </w:rPr>
      </w:pPr>
      <w:r w:rsidRPr="000476EF">
        <w:rPr>
          <w:rFonts w:ascii="宋体" w:eastAsia="宋体" w:hAnsi="宋体" w:hint="eastAsia"/>
          <w:sz w:val="28"/>
          <w:szCs w:val="28"/>
        </w:rPr>
        <w:t xml:space="preserve">班级： </w:t>
      </w:r>
      <w:r w:rsidRPr="000476EF">
        <w:rPr>
          <w:rFonts w:ascii="宋体" w:eastAsia="宋体" w:hAnsi="宋体"/>
          <w:sz w:val="28"/>
          <w:szCs w:val="28"/>
        </w:rPr>
        <w:t xml:space="preserve"> </w:t>
      </w:r>
      <w:r w:rsidRPr="000476EF">
        <w:rPr>
          <w:rFonts w:ascii="宋体" w:eastAsia="宋体" w:hAnsi="宋体" w:hint="eastAsia"/>
          <w:sz w:val="28"/>
          <w:szCs w:val="28"/>
        </w:rPr>
        <w:t xml:space="preserve"> </w:t>
      </w:r>
      <w:r w:rsidR="000476EF">
        <w:rPr>
          <w:rFonts w:ascii="宋体" w:eastAsia="宋体" w:hAnsi="宋体"/>
          <w:sz w:val="28"/>
          <w:szCs w:val="28"/>
        </w:rPr>
        <w:t xml:space="preserve"> </w:t>
      </w:r>
      <w:r w:rsidR="00D1185B">
        <w:rPr>
          <w:rFonts w:ascii="宋体" w:eastAsia="宋体" w:hAnsi="宋体"/>
          <w:sz w:val="28"/>
          <w:szCs w:val="28"/>
        </w:rPr>
        <w:t xml:space="preserve">  </w:t>
      </w:r>
      <w:r w:rsidR="00753812">
        <w:rPr>
          <w:rFonts w:ascii="宋体" w:eastAsia="宋体" w:hAnsi="宋体" w:hint="eastAsia"/>
          <w:sz w:val="28"/>
          <w:szCs w:val="28"/>
        </w:rPr>
        <w:t>交通4</w:t>
      </w:r>
      <w:r w:rsidRPr="000476EF">
        <w:rPr>
          <w:rFonts w:ascii="宋体" w:eastAsia="宋体" w:hAnsi="宋体" w:hint="eastAsia"/>
          <w:sz w:val="28"/>
          <w:szCs w:val="28"/>
        </w:rPr>
        <w:t>班</w:t>
      </w:r>
    </w:p>
    <w:p w14:paraId="4F8A2DB5" w14:textId="24EA6837" w:rsidR="00167BA5" w:rsidRDefault="00167BA5" w:rsidP="00D1185B">
      <w:pPr>
        <w:snapToGrid w:val="0"/>
        <w:spacing w:line="360" w:lineRule="auto"/>
        <w:ind w:firstLineChars="800" w:firstLine="2240"/>
        <w:rPr>
          <w:rFonts w:ascii="宋体" w:eastAsia="宋体" w:hAnsi="宋体"/>
          <w:sz w:val="28"/>
          <w:szCs w:val="28"/>
        </w:rPr>
      </w:pPr>
      <w:r w:rsidRPr="000476EF">
        <w:rPr>
          <w:rFonts w:ascii="宋体" w:eastAsia="宋体" w:hAnsi="宋体" w:hint="eastAsia"/>
          <w:sz w:val="28"/>
          <w:szCs w:val="28"/>
        </w:rPr>
        <w:t xml:space="preserve">指导老师： </w:t>
      </w:r>
      <w:r w:rsidRPr="000476EF">
        <w:rPr>
          <w:rFonts w:ascii="宋体" w:eastAsia="宋体" w:hAnsi="宋体"/>
          <w:sz w:val="28"/>
          <w:szCs w:val="28"/>
        </w:rPr>
        <w:t xml:space="preserve">  </w:t>
      </w:r>
      <w:r w:rsidR="00D1185B">
        <w:rPr>
          <w:rFonts w:ascii="宋体" w:eastAsia="宋体" w:hAnsi="宋体"/>
          <w:sz w:val="28"/>
          <w:szCs w:val="28"/>
        </w:rPr>
        <w:t xml:space="preserve">   </w:t>
      </w:r>
      <w:r w:rsidR="009F46B2">
        <w:rPr>
          <w:rFonts w:ascii="宋体" w:eastAsia="宋体" w:hAnsi="宋体"/>
          <w:sz w:val="28"/>
          <w:szCs w:val="28"/>
        </w:rPr>
        <w:t xml:space="preserve"> </w:t>
      </w:r>
      <w:r w:rsidRPr="000476EF">
        <w:rPr>
          <w:rFonts w:ascii="宋体" w:eastAsia="宋体" w:hAnsi="宋体" w:hint="eastAsia"/>
          <w:sz w:val="28"/>
          <w:szCs w:val="28"/>
        </w:rPr>
        <w:t>葛乾</w:t>
      </w:r>
    </w:p>
    <w:p w14:paraId="4FACC691" w14:textId="324A988B" w:rsidR="00B958D0" w:rsidRDefault="00B958D0" w:rsidP="00D1185B">
      <w:pPr>
        <w:snapToGrid w:val="0"/>
        <w:spacing w:line="360" w:lineRule="auto"/>
        <w:ind w:firstLineChars="800" w:firstLine="2240"/>
        <w:rPr>
          <w:rFonts w:ascii="宋体" w:eastAsia="宋体" w:hAnsi="宋体"/>
          <w:sz w:val="28"/>
          <w:szCs w:val="28"/>
        </w:rPr>
      </w:pPr>
    </w:p>
    <w:p w14:paraId="72CAED9A" w14:textId="6E0A165E" w:rsidR="00B958D0" w:rsidRDefault="00B958D0" w:rsidP="00D1185B">
      <w:pPr>
        <w:snapToGrid w:val="0"/>
        <w:spacing w:line="360" w:lineRule="auto"/>
        <w:ind w:firstLineChars="800" w:firstLine="2240"/>
        <w:rPr>
          <w:rFonts w:ascii="宋体" w:eastAsia="宋体" w:hAnsi="宋体"/>
          <w:sz w:val="28"/>
          <w:szCs w:val="28"/>
        </w:rPr>
      </w:pPr>
    </w:p>
    <w:p w14:paraId="140903DF" w14:textId="38E62EE5" w:rsidR="00B958D0" w:rsidRDefault="00B958D0" w:rsidP="00D1185B">
      <w:pPr>
        <w:snapToGrid w:val="0"/>
        <w:spacing w:line="360" w:lineRule="auto"/>
        <w:ind w:firstLineChars="800" w:firstLine="2240"/>
        <w:rPr>
          <w:rFonts w:ascii="宋体" w:eastAsia="宋体" w:hAnsi="宋体"/>
          <w:sz w:val="28"/>
          <w:szCs w:val="28"/>
        </w:rPr>
      </w:pPr>
    </w:p>
    <w:p w14:paraId="71A1D976" w14:textId="69206EA3" w:rsidR="00B958D0" w:rsidRDefault="00B958D0" w:rsidP="00D1185B">
      <w:pPr>
        <w:snapToGrid w:val="0"/>
        <w:spacing w:line="360" w:lineRule="auto"/>
        <w:ind w:firstLineChars="800" w:firstLine="2240"/>
        <w:rPr>
          <w:rFonts w:ascii="宋体" w:eastAsia="宋体" w:hAnsi="宋体"/>
          <w:sz w:val="28"/>
          <w:szCs w:val="28"/>
        </w:rPr>
      </w:pPr>
    </w:p>
    <w:p w14:paraId="62676FB1" w14:textId="3534B709" w:rsidR="00B958D0" w:rsidRDefault="00B958D0" w:rsidP="00D1185B">
      <w:pPr>
        <w:snapToGrid w:val="0"/>
        <w:spacing w:line="360" w:lineRule="auto"/>
        <w:ind w:firstLineChars="800" w:firstLine="2240"/>
        <w:rPr>
          <w:rFonts w:ascii="宋体" w:eastAsia="宋体" w:hAnsi="宋体"/>
          <w:sz w:val="28"/>
          <w:szCs w:val="28"/>
        </w:rPr>
      </w:pPr>
    </w:p>
    <w:p w14:paraId="425EB706" w14:textId="77777777" w:rsidR="00B958D0" w:rsidRPr="00B958D0" w:rsidRDefault="00B958D0" w:rsidP="00D1185B">
      <w:pPr>
        <w:snapToGrid w:val="0"/>
        <w:spacing w:line="360" w:lineRule="auto"/>
        <w:ind w:firstLineChars="800" w:firstLine="1920"/>
        <w:rPr>
          <w:rFonts w:ascii="宋体" w:eastAsia="宋体" w:hAnsi="宋体"/>
          <w:sz w:val="24"/>
          <w:szCs w:val="24"/>
        </w:rPr>
      </w:pPr>
    </w:p>
    <w:p w14:paraId="3537007A" w14:textId="4552637B" w:rsidR="0010013F" w:rsidRPr="004C435E" w:rsidRDefault="00B958D0" w:rsidP="00B958D0">
      <w:pPr>
        <w:rPr>
          <w:rFonts w:eastAsiaTheme="minorHAnsi"/>
          <w:b/>
          <w:bCs/>
        </w:rPr>
      </w:pPr>
      <w:r w:rsidRPr="004C435E">
        <w:rPr>
          <w:rFonts w:eastAsiaTheme="minorHAnsi" w:hint="eastAsia"/>
          <w:b/>
          <w:bCs/>
        </w:rPr>
        <w:lastRenderedPageBreak/>
        <w:t>选择题：</w:t>
      </w:r>
    </w:p>
    <w:p w14:paraId="77F48DF6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1、A</w:t>
      </w:r>
      <w:r w:rsidRPr="004C435E">
        <w:rPr>
          <w:rFonts w:ascii="宋体" w:eastAsia="宋体" w:hAnsi="宋体"/>
        </w:rPr>
        <w:t>.</w:t>
      </w:r>
      <w:r w:rsidRPr="004C435E">
        <w:rPr>
          <w:rFonts w:ascii="宋体" w:eastAsia="宋体" w:hAnsi="宋体" w:hint="eastAsia"/>
        </w:rPr>
        <w:t>数据元素</w:t>
      </w:r>
      <w:r w:rsidRPr="004C435E">
        <w:rPr>
          <w:rFonts w:ascii="宋体" w:eastAsia="宋体" w:hAnsi="宋体"/>
        </w:rPr>
        <w:t xml:space="preserve">   B.</w:t>
      </w:r>
      <w:r w:rsidRPr="004C435E">
        <w:rPr>
          <w:rFonts w:ascii="宋体" w:eastAsia="宋体" w:hAnsi="宋体" w:hint="eastAsia"/>
        </w:rPr>
        <w:t>关系</w:t>
      </w:r>
    </w:p>
    <w:p w14:paraId="7BF70BED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2、B</w:t>
      </w:r>
      <w:r w:rsidRPr="004C435E">
        <w:rPr>
          <w:rFonts w:ascii="宋体" w:eastAsia="宋体" w:hAnsi="宋体"/>
        </w:rPr>
        <w:t>.</w:t>
      </w:r>
      <w:r w:rsidRPr="004C435E">
        <w:rPr>
          <w:rFonts w:ascii="宋体" w:eastAsia="宋体" w:hAnsi="宋体" w:hint="eastAsia"/>
        </w:rPr>
        <w:t>元素和元素之间存在某种联系</w:t>
      </w:r>
    </w:p>
    <w:p w14:paraId="4F918326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3、A</w:t>
      </w:r>
      <w:r w:rsidRPr="004C435E">
        <w:rPr>
          <w:rFonts w:ascii="宋体" w:eastAsia="宋体" w:hAnsi="宋体"/>
        </w:rPr>
        <w:t>.</w:t>
      </w:r>
      <w:r w:rsidRPr="004C435E">
        <w:rPr>
          <w:rFonts w:ascii="宋体" w:eastAsia="宋体" w:hAnsi="宋体" w:hint="eastAsia"/>
        </w:rPr>
        <w:t>逻辑</w:t>
      </w:r>
    </w:p>
    <w:p w14:paraId="1C6132FB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4、B</w:t>
      </w:r>
      <w:r w:rsidRPr="004C435E">
        <w:rPr>
          <w:rFonts w:ascii="宋体" w:eastAsia="宋体" w:hAnsi="宋体"/>
        </w:rPr>
        <w:t>.</w:t>
      </w:r>
      <w:r w:rsidRPr="004C435E">
        <w:rPr>
          <w:rFonts w:ascii="宋体" w:eastAsia="宋体" w:hAnsi="宋体" w:hint="eastAsia"/>
        </w:rPr>
        <w:t>可行性、</w:t>
      </w:r>
      <w:proofErr w:type="gramStart"/>
      <w:r w:rsidRPr="004C435E">
        <w:rPr>
          <w:rFonts w:ascii="宋体" w:eastAsia="宋体" w:hAnsi="宋体" w:hint="eastAsia"/>
        </w:rPr>
        <w:t>有穷性和</w:t>
      </w:r>
      <w:proofErr w:type="gramEnd"/>
      <w:r w:rsidRPr="004C435E">
        <w:rPr>
          <w:rFonts w:ascii="宋体" w:eastAsia="宋体" w:hAnsi="宋体" w:hint="eastAsia"/>
        </w:rPr>
        <w:t>确定性</w:t>
      </w:r>
    </w:p>
    <w:p w14:paraId="57ED896B" w14:textId="77777777" w:rsidR="00B958D0" w:rsidRPr="004C435E" w:rsidRDefault="00B958D0" w:rsidP="004C435E">
      <w:pPr>
        <w:spacing w:line="312" w:lineRule="auto"/>
        <w:rPr>
          <w:rFonts w:ascii="宋体" w:eastAsia="宋体" w:hAnsi="宋体"/>
          <w:vertAlign w:val="superscript"/>
        </w:rPr>
      </w:pPr>
      <w:r w:rsidRPr="004C435E">
        <w:rPr>
          <w:rFonts w:ascii="宋体" w:eastAsia="宋体" w:hAnsi="宋体" w:hint="eastAsia"/>
        </w:rPr>
        <w:t>5、C</w:t>
      </w:r>
      <w:r w:rsidRPr="004C435E">
        <w:rPr>
          <w:rFonts w:ascii="宋体" w:eastAsia="宋体" w:hAnsi="宋体"/>
        </w:rPr>
        <w:t>.</w:t>
      </w:r>
      <w:r w:rsidRPr="004C435E">
        <w:rPr>
          <w:rFonts w:ascii="宋体" w:eastAsia="宋体" w:hAnsi="宋体" w:hint="eastAsia"/>
        </w:rPr>
        <w:t>执行时间正比于n</w:t>
      </w:r>
      <w:r w:rsidRPr="004C435E">
        <w:rPr>
          <w:rFonts w:ascii="宋体" w:eastAsia="宋体" w:hAnsi="宋体"/>
          <w:vertAlign w:val="superscript"/>
        </w:rPr>
        <w:t>2</w:t>
      </w:r>
    </w:p>
    <w:p w14:paraId="4EBDBD97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6、A</w:t>
      </w:r>
    </w:p>
    <w:p w14:paraId="601F1D06" w14:textId="1B325EB6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7、</w:t>
      </w:r>
      <w:r w:rsidRPr="004C435E">
        <w:rPr>
          <w:rFonts w:ascii="宋体" w:eastAsia="宋体" w:hAnsi="宋体"/>
        </w:rPr>
        <w:t>C</w:t>
      </w:r>
      <w:r w:rsidR="007F2504">
        <w:rPr>
          <w:rFonts w:ascii="宋体" w:eastAsia="宋体" w:hAnsi="宋体"/>
        </w:rPr>
        <w:tab/>
      </w:r>
      <w:proofErr w:type="spellStart"/>
      <w:r w:rsidR="007F2504">
        <w:rPr>
          <w:rFonts w:ascii="宋体" w:eastAsia="宋体" w:hAnsi="宋体"/>
        </w:rPr>
        <w:t>C</w:t>
      </w:r>
      <w:proofErr w:type="spellEnd"/>
    </w:p>
    <w:p w14:paraId="24A960D9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/>
        </w:rPr>
        <w:t>8</w:t>
      </w:r>
      <w:r w:rsidRPr="004C435E">
        <w:rPr>
          <w:rFonts w:ascii="宋体" w:eastAsia="宋体" w:hAnsi="宋体" w:hint="eastAsia"/>
        </w:rPr>
        <w:t>、B</w:t>
      </w:r>
    </w:p>
    <w:p w14:paraId="10F52D5E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9、B</w:t>
      </w:r>
    </w:p>
    <w:p w14:paraId="28DA1C08" w14:textId="7EF1D72C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1</w:t>
      </w:r>
      <w:r w:rsidRPr="004C435E">
        <w:rPr>
          <w:rFonts w:ascii="宋体" w:eastAsia="宋体" w:hAnsi="宋体"/>
        </w:rPr>
        <w:t>0</w:t>
      </w:r>
      <w:r w:rsidRPr="004C435E">
        <w:rPr>
          <w:rFonts w:ascii="宋体" w:eastAsia="宋体" w:hAnsi="宋体" w:hint="eastAsia"/>
        </w:rPr>
        <w:t>、</w:t>
      </w:r>
      <w:r w:rsidR="006B38A9">
        <w:rPr>
          <w:rFonts w:ascii="宋体" w:eastAsia="宋体" w:hAnsi="宋体"/>
        </w:rPr>
        <w:t>C</w:t>
      </w:r>
    </w:p>
    <w:p w14:paraId="5272312D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</w:p>
    <w:p w14:paraId="01D57620" w14:textId="77777777" w:rsidR="00B958D0" w:rsidRPr="004C435E" w:rsidRDefault="00B958D0" w:rsidP="004C435E">
      <w:pPr>
        <w:spacing w:line="312" w:lineRule="auto"/>
        <w:rPr>
          <w:rFonts w:eastAsiaTheme="minorHAnsi"/>
          <w:b/>
          <w:bCs/>
        </w:rPr>
      </w:pPr>
      <w:r w:rsidRPr="004C435E">
        <w:rPr>
          <w:rFonts w:eastAsiaTheme="minorHAnsi" w:hint="eastAsia"/>
          <w:b/>
          <w:bCs/>
        </w:rPr>
        <w:t>判断题</w:t>
      </w:r>
    </w:p>
    <w:p w14:paraId="752156E1" w14:textId="77777777" w:rsidR="00B958D0" w:rsidRPr="004C435E" w:rsidRDefault="00B958D0" w:rsidP="004C435E">
      <w:pPr>
        <w:spacing w:line="312" w:lineRule="auto"/>
        <w:rPr>
          <w:rFonts w:ascii="宋体" w:eastAsia="宋体" w:hAnsi="宋体"/>
          <w:w w:val="105"/>
          <w:sz w:val="20"/>
          <w:szCs w:val="28"/>
        </w:rPr>
      </w:pPr>
      <w:r w:rsidRPr="004C435E">
        <w:rPr>
          <w:rFonts w:ascii="宋体" w:eastAsia="宋体" w:hAnsi="宋体" w:hint="eastAsia"/>
        </w:rPr>
        <w:t>1、F</w:t>
      </w:r>
      <w:r w:rsidRPr="004C435E">
        <w:rPr>
          <w:rFonts w:ascii="宋体" w:eastAsia="宋体" w:hAnsi="宋体"/>
        </w:rPr>
        <w:tab/>
      </w:r>
      <w:r w:rsidRPr="004C435E">
        <w:rPr>
          <w:rFonts w:ascii="宋体" w:eastAsia="宋体" w:hAnsi="宋体"/>
          <w:w w:val="105"/>
          <w:szCs w:val="32"/>
        </w:rPr>
        <w:t>算法的好坏与算法的描述语言</w:t>
      </w:r>
      <w:r w:rsidRPr="00483B03">
        <w:rPr>
          <w:rFonts w:ascii="宋体" w:eastAsia="宋体" w:hAnsi="宋体" w:hint="eastAsia"/>
          <w:w w:val="105"/>
          <w:szCs w:val="32"/>
        </w:rPr>
        <w:t>有</w:t>
      </w:r>
      <w:r w:rsidRPr="00483B03">
        <w:rPr>
          <w:rFonts w:ascii="宋体" w:eastAsia="宋体" w:hAnsi="宋体"/>
          <w:w w:val="105"/>
          <w:szCs w:val="32"/>
        </w:rPr>
        <w:t>关</w:t>
      </w:r>
      <w:r w:rsidRPr="004C435E">
        <w:rPr>
          <w:rFonts w:ascii="宋体" w:eastAsia="宋体" w:hAnsi="宋体"/>
          <w:w w:val="105"/>
          <w:szCs w:val="32"/>
        </w:rPr>
        <w:t>，</w:t>
      </w:r>
      <w:r w:rsidRPr="004C435E">
        <w:rPr>
          <w:rFonts w:ascii="宋体" w:eastAsia="宋体" w:hAnsi="宋体" w:hint="eastAsia"/>
          <w:b/>
          <w:bCs/>
          <w:color w:val="FF0000"/>
          <w:w w:val="105"/>
          <w:szCs w:val="32"/>
        </w:rPr>
        <w:t>不</w:t>
      </w:r>
      <w:r w:rsidRPr="004C435E">
        <w:rPr>
          <w:rFonts w:ascii="宋体" w:eastAsia="宋体" w:hAnsi="宋体"/>
          <w:b/>
          <w:bCs/>
          <w:color w:val="FF0000"/>
          <w:w w:val="105"/>
          <w:szCs w:val="32"/>
        </w:rPr>
        <w:t>受</w:t>
      </w:r>
      <w:r w:rsidRPr="004C435E">
        <w:rPr>
          <w:rFonts w:ascii="宋体" w:eastAsia="宋体" w:hAnsi="宋体"/>
          <w:w w:val="105"/>
          <w:szCs w:val="32"/>
        </w:rPr>
        <w:t>到所使用的计算机影响</w:t>
      </w:r>
    </w:p>
    <w:p w14:paraId="1B0EEADB" w14:textId="254372F5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/>
        </w:rPr>
        <w:t>2</w:t>
      </w:r>
      <w:r w:rsidRPr="004C435E">
        <w:rPr>
          <w:rFonts w:ascii="宋体" w:eastAsia="宋体" w:hAnsi="宋体" w:hint="eastAsia"/>
        </w:rPr>
        <w:t>、F</w:t>
      </w:r>
      <w:r w:rsidRPr="004C435E">
        <w:rPr>
          <w:rFonts w:ascii="宋体" w:eastAsia="宋体" w:hAnsi="宋体"/>
        </w:rPr>
        <w:tab/>
      </w:r>
      <w:r w:rsidR="00483B03">
        <w:rPr>
          <w:rFonts w:ascii="宋体" w:eastAsia="宋体" w:hAnsi="宋体" w:hint="eastAsia"/>
        </w:rPr>
        <w:t>非空线性表</w:t>
      </w:r>
      <w:r w:rsidRPr="004C435E">
        <w:rPr>
          <w:rFonts w:ascii="宋体" w:eastAsia="宋体" w:hAnsi="宋体" w:hint="eastAsia"/>
        </w:rPr>
        <w:t>头节点无前驱元素，最后一个元素无后继元素</w:t>
      </w:r>
    </w:p>
    <w:p w14:paraId="26549A5E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3、T</w:t>
      </w:r>
    </w:p>
    <w:p w14:paraId="16B2D494" w14:textId="62A3C23E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4、</w:t>
      </w:r>
      <w:r w:rsidR="00483B03">
        <w:rPr>
          <w:rFonts w:ascii="宋体" w:eastAsia="宋体" w:hAnsi="宋体"/>
        </w:rPr>
        <w:t>F</w:t>
      </w:r>
      <w:r w:rsidR="00483B03">
        <w:rPr>
          <w:rFonts w:ascii="宋体" w:eastAsia="宋体" w:hAnsi="宋体"/>
        </w:rPr>
        <w:tab/>
      </w:r>
      <w:r w:rsidR="00483B03">
        <w:rPr>
          <w:rFonts w:ascii="宋体" w:eastAsia="宋体" w:hAnsi="宋体" w:hint="eastAsia"/>
        </w:rPr>
        <w:t>前后移动错误，单链表只能一个方向移动</w:t>
      </w:r>
    </w:p>
    <w:p w14:paraId="6591EFBB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5、F</w:t>
      </w:r>
      <w:r w:rsidRPr="004C435E">
        <w:rPr>
          <w:rFonts w:ascii="宋体" w:eastAsia="宋体" w:hAnsi="宋体"/>
        </w:rPr>
        <w:tab/>
      </w:r>
      <w:r w:rsidRPr="004C435E">
        <w:rPr>
          <w:rFonts w:ascii="宋体" w:eastAsia="宋体" w:hAnsi="宋体" w:hint="eastAsia"/>
        </w:rPr>
        <w:t>顺序</w:t>
      </w:r>
      <w:proofErr w:type="gramStart"/>
      <w:r w:rsidRPr="004C435E">
        <w:rPr>
          <w:rFonts w:ascii="宋体" w:eastAsia="宋体" w:hAnsi="宋体" w:hint="eastAsia"/>
        </w:rPr>
        <w:t>栈</w:t>
      </w:r>
      <w:proofErr w:type="gramEnd"/>
      <w:r w:rsidRPr="004C435E">
        <w:rPr>
          <w:rFonts w:ascii="宋体" w:eastAsia="宋体" w:hAnsi="宋体" w:hint="eastAsia"/>
        </w:rPr>
        <w:t>指元素的存储结构相连，与元素大小无关</w:t>
      </w:r>
    </w:p>
    <w:p w14:paraId="2AA6BB17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</w:p>
    <w:p w14:paraId="5964393F" w14:textId="77777777" w:rsidR="00B958D0" w:rsidRPr="004C435E" w:rsidRDefault="00B958D0" w:rsidP="004C435E">
      <w:pPr>
        <w:spacing w:line="312" w:lineRule="auto"/>
        <w:rPr>
          <w:rFonts w:asciiTheme="minorEastAsia" w:hAnsiTheme="minorEastAsia"/>
          <w:b/>
          <w:bCs/>
        </w:rPr>
      </w:pPr>
      <w:r w:rsidRPr="004C435E">
        <w:rPr>
          <w:rFonts w:asciiTheme="minorEastAsia" w:hAnsiTheme="minorEastAsia" w:hint="eastAsia"/>
          <w:b/>
          <w:bCs/>
        </w:rPr>
        <w:t>填空题</w:t>
      </w:r>
    </w:p>
    <w:p w14:paraId="74F50232" w14:textId="77777777" w:rsidR="00B958D0" w:rsidRPr="004C435E" w:rsidRDefault="00B958D0" w:rsidP="004C435E">
      <w:pPr>
        <w:pStyle w:val="a3"/>
        <w:numPr>
          <w:ilvl w:val="0"/>
          <w:numId w:val="1"/>
        </w:numPr>
        <w:spacing w:line="312" w:lineRule="auto"/>
        <w:ind w:firstLineChars="0"/>
        <w:rPr>
          <w:rFonts w:ascii="宋体" w:eastAsia="宋体" w:hAnsi="宋体" w:cs="Times New Roman"/>
          <w:u w:val="single"/>
        </w:rPr>
      </w:pPr>
      <w:r w:rsidRPr="004C435E">
        <w:rPr>
          <w:rFonts w:ascii="宋体" w:eastAsia="宋体" w:hAnsi="宋体" w:cs="Times New Roman"/>
          <w:u w:val="single"/>
        </w:rPr>
        <w:t>O（1）</w:t>
      </w:r>
    </w:p>
    <w:p w14:paraId="76622FF9" w14:textId="77777777" w:rsidR="00B958D0" w:rsidRPr="004C435E" w:rsidRDefault="00B958D0" w:rsidP="004C435E">
      <w:pPr>
        <w:pStyle w:val="a3"/>
        <w:numPr>
          <w:ilvl w:val="0"/>
          <w:numId w:val="1"/>
        </w:numPr>
        <w:spacing w:line="312" w:lineRule="auto"/>
        <w:ind w:firstLineChars="0"/>
        <w:rPr>
          <w:rFonts w:ascii="宋体" w:eastAsia="宋体" w:hAnsi="宋体"/>
          <w:u w:val="single"/>
        </w:rPr>
      </w:pPr>
      <w:r w:rsidRPr="004C435E">
        <w:rPr>
          <w:rFonts w:ascii="宋体" w:eastAsia="宋体" w:hAnsi="宋体" w:hint="eastAsia"/>
          <w:u w:val="single"/>
        </w:rPr>
        <w:t>min（n，m）</w:t>
      </w:r>
    </w:p>
    <w:p w14:paraId="2FD74E62" w14:textId="77777777" w:rsidR="00B958D0" w:rsidRPr="004C435E" w:rsidRDefault="00B958D0" w:rsidP="004C435E">
      <w:pPr>
        <w:pStyle w:val="a3"/>
        <w:numPr>
          <w:ilvl w:val="0"/>
          <w:numId w:val="1"/>
        </w:numPr>
        <w:spacing w:line="312" w:lineRule="auto"/>
        <w:ind w:firstLineChars="0"/>
        <w:rPr>
          <w:rFonts w:ascii="宋体" w:eastAsia="宋体" w:hAnsi="宋体"/>
        </w:rPr>
      </w:pPr>
      <w:r w:rsidRPr="004C435E">
        <w:rPr>
          <w:rFonts w:ascii="宋体" w:eastAsia="宋体" w:hAnsi="宋体" w:hint="eastAsia"/>
          <w:u w:val="single"/>
        </w:rPr>
        <w:t>O（1）</w:t>
      </w:r>
      <w:r w:rsidRPr="004C435E">
        <w:rPr>
          <w:rFonts w:ascii="宋体" w:eastAsia="宋体" w:hAnsi="宋体"/>
        </w:rPr>
        <w:tab/>
      </w:r>
      <w:r w:rsidRPr="004C435E">
        <w:rPr>
          <w:rFonts w:ascii="宋体" w:eastAsia="宋体" w:hAnsi="宋体"/>
          <w:u w:val="single"/>
        </w:rPr>
        <w:t>O</w:t>
      </w:r>
      <w:r w:rsidRPr="004C435E">
        <w:rPr>
          <w:rFonts w:ascii="宋体" w:eastAsia="宋体" w:hAnsi="宋体" w:hint="eastAsia"/>
          <w:u w:val="single"/>
        </w:rPr>
        <w:t>（n）</w:t>
      </w:r>
    </w:p>
    <w:p w14:paraId="71E6C0DE" w14:textId="23248562" w:rsidR="00B958D0" w:rsidRPr="004C435E" w:rsidRDefault="00861119" w:rsidP="004C435E">
      <w:pPr>
        <w:pStyle w:val="a3"/>
        <w:numPr>
          <w:ilvl w:val="0"/>
          <w:numId w:val="1"/>
        </w:numPr>
        <w:spacing w:line="312" w:lineRule="auto"/>
        <w:ind w:firstLineChars="0"/>
        <w:rPr>
          <w:rFonts w:ascii="宋体" w:eastAsia="宋体" w:hAnsi="宋体"/>
          <w:u w:val="single"/>
        </w:rPr>
      </w:pPr>
      <w:r>
        <w:rPr>
          <w:rFonts w:ascii="宋体" w:eastAsia="宋体" w:hAnsi="宋体"/>
          <w:u w:val="single"/>
        </w:rPr>
        <w:t xml:space="preserve"> </w:t>
      </w:r>
      <w:proofErr w:type="spellStart"/>
      <w:r w:rsidR="00B958D0" w:rsidRPr="004C435E">
        <w:rPr>
          <w:rFonts w:ascii="宋体" w:eastAsia="宋体" w:hAnsi="宋体"/>
          <w:u w:val="single"/>
        </w:rPr>
        <w:t>q.prior</w:t>
      </w:r>
      <w:proofErr w:type="spellEnd"/>
      <w:r w:rsidR="00B958D0" w:rsidRPr="004C435E">
        <w:rPr>
          <w:rFonts w:ascii="宋体" w:eastAsia="宋体" w:hAnsi="宋体"/>
          <w:u w:val="single"/>
        </w:rPr>
        <w:t>=</w:t>
      </w:r>
      <w:proofErr w:type="spellStart"/>
      <w:r w:rsidR="00B958D0" w:rsidRPr="004C435E">
        <w:rPr>
          <w:rFonts w:ascii="宋体" w:eastAsia="宋体" w:hAnsi="宋体"/>
          <w:u w:val="single"/>
        </w:rPr>
        <w:t>p.prior</w:t>
      </w:r>
      <w:proofErr w:type="spellEnd"/>
      <w:r w:rsidR="00B958D0" w:rsidRPr="004C435E">
        <w:rPr>
          <w:rFonts w:ascii="宋体" w:eastAsia="宋体" w:hAnsi="宋体"/>
          <w:u w:val="single"/>
        </w:rPr>
        <w:tab/>
      </w:r>
      <w:r w:rsidR="00D53247" w:rsidRPr="00D53247">
        <w:rPr>
          <w:rFonts w:ascii="宋体" w:eastAsia="宋体" w:hAnsi="宋体" w:hint="eastAsia"/>
        </w:rPr>
        <w:t>，</w:t>
      </w:r>
      <w:r w:rsidRPr="003B47D8">
        <w:rPr>
          <w:rFonts w:ascii="宋体" w:eastAsia="宋体" w:hAnsi="宋体" w:hint="eastAsia"/>
          <w:u w:val="single"/>
        </w:rPr>
        <w:t xml:space="preserve"> </w:t>
      </w:r>
      <w:proofErr w:type="spellStart"/>
      <w:r w:rsidR="00B958D0" w:rsidRPr="004C435E">
        <w:rPr>
          <w:rFonts w:ascii="宋体" w:eastAsia="宋体" w:hAnsi="宋体"/>
          <w:u w:val="single"/>
        </w:rPr>
        <w:t>q.prior.next</w:t>
      </w:r>
      <w:proofErr w:type="spellEnd"/>
      <w:r w:rsidR="00B958D0" w:rsidRPr="004C435E">
        <w:rPr>
          <w:rFonts w:ascii="宋体" w:eastAsia="宋体" w:hAnsi="宋体"/>
          <w:u w:val="single"/>
        </w:rPr>
        <w:t>=q</w:t>
      </w:r>
      <w:r w:rsidR="00D53247">
        <w:rPr>
          <w:rFonts w:ascii="宋体" w:eastAsia="宋体" w:hAnsi="宋体"/>
          <w:u w:val="single"/>
        </w:rPr>
        <w:t xml:space="preserve"> </w:t>
      </w:r>
      <w:r w:rsidR="00D53247" w:rsidRPr="00D53247">
        <w:rPr>
          <w:rFonts w:ascii="宋体" w:eastAsia="宋体" w:hAnsi="宋体" w:hint="eastAsia"/>
        </w:rPr>
        <w:t>，</w:t>
      </w:r>
      <w:r w:rsidR="004B38D1">
        <w:rPr>
          <w:rFonts w:ascii="宋体" w:eastAsia="宋体" w:hAnsi="宋体"/>
          <w:u w:val="single"/>
        </w:rPr>
        <w:t xml:space="preserve"> </w:t>
      </w:r>
      <w:proofErr w:type="spellStart"/>
      <w:r w:rsidR="00B958D0" w:rsidRPr="004C435E">
        <w:rPr>
          <w:rFonts w:ascii="宋体" w:eastAsia="宋体" w:hAnsi="宋体"/>
          <w:u w:val="single"/>
        </w:rPr>
        <w:t>q.next</w:t>
      </w:r>
      <w:proofErr w:type="spellEnd"/>
      <w:r w:rsidR="00B958D0" w:rsidRPr="004C435E">
        <w:rPr>
          <w:rFonts w:ascii="宋体" w:eastAsia="宋体" w:hAnsi="宋体"/>
          <w:u w:val="single"/>
        </w:rPr>
        <w:t>=p</w:t>
      </w:r>
      <w:r w:rsidR="00D53247">
        <w:rPr>
          <w:rFonts w:ascii="宋体" w:eastAsia="宋体" w:hAnsi="宋体"/>
          <w:u w:val="single"/>
        </w:rPr>
        <w:t xml:space="preserve"> </w:t>
      </w:r>
      <w:r w:rsidR="00D53247" w:rsidRPr="00D53247">
        <w:rPr>
          <w:rFonts w:ascii="宋体" w:eastAsia="宋体" w:hAnsi="宋体"/>
        </w:rPr>
        <w:t xml:space="preserve"> </w:t>
      </w:r>
      <w:r w:rsidR="00D53247" w:rsidRPr="00D53247">
        <w:rPr>
          <w:rFonts w:ascii="宋体" w:eastAsia="宋体" w:hAnsi="宋体" w:hint="eastAsia"/>
        </w:rPr>
        <w:t>，</w:t>
      </w:r>
      <w:r w:rsidR="00D53247">
        <w:rPr>
          <w:rFonts w:ascii="宋体" w:eastAsia="宋体" w:hAnsi="宋体"/>
          <w:u w:val="single"/>
        </w:rPr>
        <w:t xml:space="preserve"> </w:t>
      </w:r>
      <w:proofErr w:type="spellStart"/>
      <w:r w:rsidR="00B958D0" w:rsidRPr="004C435E">
        <w:rPr>
          <w:rFonts w:ascii="宋体" w:eastAsia="宋体" w:hAnsi="宋体"/>
          <w:u w:val="single"/>
        </w:rPr>
        <w:t>p.prior</w:t>
      </w:r>
      <w:proofErr w:type="spellEnd"/>
      <w:r w:rsidR="00B958D0" w:rsidRPr="004C435E">
        <w:rPr>
          <w:rFonts w:ascii="宋体" w:eastAsia="宋体" w:hAnsi="宋体"/>
          <w:u w:val="single"/>
        </w:rPr>
        <w:t>=q</w:t>
      </w:r>
      <w:r w:rsidR="00D53247">
        <w:rPr>
          <w:rFonts w:ascii="宋体" w:eastAsia="宋体" w:hAnsi="宋体"/>
          <w:u w:val="single"/>
        </w:rPr>
        <w:t xml:space="preserve"> </w:t>
      </w:r>
    </w:p>
    <w:p w14:paraId="6126A65B" w14:textId="3723D6D9" w:rsidR="00B958D0" w:rsidRPr="007A39B1" w:rsidRDefault="004C435E" w:rsidP="004C435E">
      <w:pPr>
        <w:pStyle w:val="a3"/>
        <w:numPr>
          <w:ilvl w:val="0"/>
          <w:numId w:val="1"/>
        </w:numPr>
        <w:spacing w:line="312" w:lineRule="auto"/>
        <w:ind w:firstLineChars="0"/>
        <w:rPr>
          <w:rFonts w:ascii="宋体" w:eastAsia="宋体" w:hAnsi="宋体"/>
        </w:rPr>
      </w:pPr>
      <w:r>
        <w:rPr>
          <w:rFonts w:ascii="宋体" w:eastAsia="宋体" w:hAnsi="宋体"/>
          <w:u w:val="single"/>
        </w:rPr>
        <w:t xml:space="preserve"> </w:t>
      </w:r>
      <w:r w:rsidR="00B958D0" w:rsidRPr="004C435E">
        <w:rPr>
          <w:rFonts w:ascii="宋体" w:eastAsia="宋体" w:hAnsi="宋体" w:hint="eastAsia"/>
          <w:u w:val="single"/>
        </w:rPr>
        <w:t>1</w:t>
      </w:r>
      <w:r>
        <w:rPr>
          <w:rFonts w:ascii="宋体" w:eastAsia="宋体" w:hAnsi="宋体"/>
          <w:u w:val="single"/>
        </w:rPr>
        <w:t xml:space="preserve"> </w:t>
      </w:r>
      <w:r w:rsidR="00B958D0" w:rsidRPr="004C435E">
        <w:rPr>
          <w:rFonts w:ascii="宋体" w:eastAsia="宋体" w:hAnsi="宋体"/>
        </w:rPr>
        <w:tab/>
      </w:r>
      <w:r w:rsidRPr="004C435E">
        <w:rPr>
          <w:rFonts w:ascii="宋体" w:eastAsia="宋体" w:hAnsi="宋体"/>
          <w:u w:val="single"/>
        </w:rPr>
        <w:t xml:space="preserve"> </w:t>
      </w:r>
      <w:r w:rsidR="00B958D0" w:rsidRPr="004C435E">
        <w:rPr>
          <w:rFonts w:ascii="宋体" w:eastAsia="宋体" w:hAnsi="宋体" w:hint="eastAsia"/>
          <w:u w:val="single"/>
        </w:rPr>
        <w:t>n</w:t>
      </w:r>
      <w:r>
        <w:rPr>
          <w:rFonts w:ascii="宋体" w:eastAsia="宋体" w:hAnsi="宋体"/>
          <w:u w:val="single"/>
        </w:rPr>
        <w:t xml:space="preserve"> </w:t>
      </w:r>
      <w:proofErr w:type="gramStart"/>
      <w:r w:rsidR="00B958D0" w:rsidRPr="004C435E">
        <w:rPr>
          <w:rFonts w:ascii="宋体" w:eastAsia="宋体" w:hAnsi="宋体"/>
        </w:rPr>
        <w:tab/>
      </w:r>
      <w:r>
        <w:rPr>
          <w:rFonts w:ascii="宋体" w:eastAsia="宋体" w:hAnsi="宋体"/>
        </w:rPr>
        <w:t xml:space="preserve"> </w:t>
      </w:r>
      <w:r w:rsidRPr="004C435E">
        <w:rPr>
          <w:rFonts w:ascii="宋体" w:eastAsia="宋体" w:hAnsi="宋体"/>
          <w:u w:val="single"/>
        </w:rPr>
        <w:t xml:space="preserve"> </w:t>
      </w:r>
      <w:r w:rsidR="00B958D0" w:rsidRPr="004C435E">
        <w:rPr>
          <w:rFonts w:ascii="宋体" w:eastAsia="宋体" w:hAnsi="宋体" w:hint="eastAsia"/>
          <w:u w:val="single"/>
        </w:rPr>
        <w:t>top</w:t>
      </w:r>
      <w:proofErr w:type="gramEnd"/>
      <w:r w:rsidR="00B958D0" w:rsidRPr="004C435E">
        <w:rPr>
          <w:rFonts w:ascii="宋体" w:eastAsia="宋体" w:hAnsi="宋体"/>
          <w:u w:val="single"/>
        </w:rPr>
        <w:t>1-</w:t>
      </w:r>
      <w:r w:rsidR="00B958D0" w:rsidRPr="004C435E">
        <w:rPr>
          <w:rFonts w:ascii="宋体" w:eastAsia="宋体" w:hAnsi="宋体" w:hint="eastAsia"/>
          <w:u w:val="single"/>
        </w:rPr>
        <w:t>top</w:t>
      </w:r>
      <w:r w:rsidR="00B958D0" w:rsidRPr="004C435E">
        <w:rPr>
          <w:rFonts w:ascii="宋体" w:eastAsia="宋体" w:hAnsi="宋体"/>
          <w:u w:val="single"/>
        </w:rPr>
        <w:t>2=1</w:t>
      </w:r>
      <w:r>
        <w:rPr>
          <w:rFonts w:ascii="宋体" w:eastAsia="宋体" w:hAnsi="宋体"/>
          <w:u w:val="single"/>
        </w:rPr>
        <w:t xml:space="preserve"> </w:t>
      </w:r>
    </w:p>
    <w:p w14:paraId="0C8CC630" w14:textId="6C1C11C5" w:rsidR="00B958D0" w:rsidRPr="004C435E" w:rsidRDefault="00B958D0" w:rsidP="004C435E">
      <w:pPr>
        <w:spacing w:line="312" w:lineRule="auto"/>
        <w:rPr>
          <w:rFonts w:asciiTheme="minorEastAsia" w:hAnsiTheme="minorEastAsia"/>
          <w:b/>
          <w:bCs/>
        </w:rPr>
      </w:pPr>
      <w:r w:rsidRPr="004C435E">
        <w:rPr>
          <w:rFonts w:asciiTheme="minorEastAsia" w:hAnsiTheme="minorEastAsia" w:hint="eastAsia"/>
          <w:b/>
          <w:bCs/>
        </w:rPr>
        <w:t>简答题</w:t>
      </w:r>
    </w:p>
    <w:p w14:paraId="0F9BCB33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1、</w:t>
      </w:r>
    </w:p>
    <w:p w14:paraId="66CF1A00" w14:textId="00BD2370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主要考虑</w:t>
      </w:r>
      <w:r w:rsidR="007A39B1">
        <w:rPr>
          <w:rFonts w:ascii="宋体" w:eastAsia="宋体" w:hAnsi="宋体" w:hint="eastAsia"/>
        </w:rPr>
        <w:t>三</w:t>
      </w:r>
      <w:r w:rsidRPr="004C435E">
        <w:rPr>
          <w:rFonts w:ascii="宋体" w:eastAsia="宋体" w:hAnsi="宋体" w:hint="eastAsia"/>
        </w:rPr>
        <w:t>点：</w:t>
      </w:r>
      <w:r w:rsidR="007A39B1" w:rsidRPr="007A39B1">
        <w:rPr>
          <w:rFonts w:ascii="宋体" w:eastAsia="宋体" w:hAnsi="宋体" w:hint="eastAsia"/>
          <w:b/>
          <w:bCs/>
        </w:rPr>
        <w:t>数据对象</w:t>
      </w:r>
      <w:r w:rsidR="007A39B1">
        <w:rPr>
          <w:rFonts w:ascii="宋体" w:eastAsia="宋体" w:hAnsi="宋体" w:hint="eastAsia"/>
          <w:b/>
          <w:bCs/>
        </w:rPr>
        <w:t>之间</w:t>
      </w:r>
      <w:r w:rsidR="007A39B1" w:rsidRPr="007A39B1">
        <w:rPr>
          <w:rFonts w:ascii="宋体" w:eastAsia="宋体" w:hAnsi="宋体" w:hint="eastAsia"/>
          <w:b/>
          <w:bCs/>
        </w:rPr>
        <w:t>的关系</w:t>
      </w:r>
      <w:r w:rsidR="007A39B1">
        <w:rPr>
          <w:rFonts w:ascii="宋体" w:eastAsia="宋体" w:hAnsi="宋体" w:hint="eastAsia"/>
        </w:rPr>
        <w:t>、</w:t>
      </w:r>
      <w:r w:rsidR="007A39B1" w:rsidRPr="007A39B1">
        <w:rPr>
          <w:rFonts w:ascii="宋体" w:eastAsia="宋体" w:hAnsi="宋体" w:hint="eastAsia"/>
          <w:b/>
          <w:bCs/>
        </w:rPr>
        <w:t>选用数据结构通用的</w:t>
      </w:r>
      <w:r w:rsidRPr="004C435E">
        <w:rPr>
          <w:rFonts w:ascii="宋体" w:eastAsia="宋体" w:hAnsi="宋体" w:hint="eastAsia"/>
          <w:b/>
          <w:bCs/>
        </w:rPr>
        <w:t>时间复杂度</w:t>
      </w:r>
      <w:r w:rsidRPr="004C435E">
        <w:rPr>
          <w:rFonts w:ascii="宋体" w:eastAsia="宋体" w:hAnsi="宋体" w:hint="eastAsia"/>
        </w:rPr>
        <w:t>、</w:t>
      </w:r>
      <w:r w:rsidRPr="004C435E">
        <w:rPr>
          <w:rFonts w:ascii="宋体" w:eastAsia="宋体" w:hAnsi="宋体" w:hint="eastAsia"/>
          <w:b/>
          <w:bCs/>
        </w:rPr>
        <w:t>空间复杂度</w:t>
      </w:r>
      <w:r w:rsidRPr="004C435E">
        <w:rPr>
          <w:rFonts w:ascii="宋体" w:eastAsia="宋体" w:hAnsi="宋体" w:hint="eastAsia"/>
        </w:rPr>
        <w:t xml:space="preserve"> 。</w:t>
      </w:r>
    </w:p>
    <w:p w14:paraId="11461681" w14:textId="0F33970A" w:rsidR="00BB325F" w:rsidRDefault="00BB325F" w:rsidP="00BB325F">
      <w:pPr>
        <w:pStyle w:val="a3"/>
        <w:numPr>
          <w:ilvl w:val="0"/>
          <w:numId w:val="5"/>
        </w:numPr>
        <w:spacing w:line="312" w:lineRule="auto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数据结构</w:t>
      </w:r>
      <w:r w:rsidRPr="00BB325F">
        <w:rPr>
          <w:rFonts w:ascii="宋体" w:eastAsia="宋体" w:hAnsi="宋体" w:hint="eastAsia"/>
        </w:rPr>
        <w:t>是指一组相互之间存在一种或多种特定逻辑关系的数据元素集合，考虑问题对</w:t>
      </w:r>
      <w:proofErr w:type="gramStart"/>
      <w:r w:rsidRPr="00BB325F">
        <w:rPr>
          <w:rFonts w:ascii="宋体" w:eastAsia="宋体" w:hAnsi="宋体" w:hint="eastAsia"/>
        </w:rPr>
        <w:t>象</w:t>
      </w:r>
      <w:proofErr w:type="gramEnd"/>
      <w:r w:rsidRPr="00BB325F">
        <w:rPr>
          <w:rFonts w:ascii="宋体" w:eastAsia="宋体" w:hAnsi="宋体" w:hint="eastAsia"/>
        </w:rPr>
        <w:t>的关系是一对一还是</w:t>
      </w:r>
      <w:r>
        <w:rPr>
          <w:rFonts w:ascii="宋体" w:eastAsia="宋体" w:hAnsi="宋体" w:hint="eastAsia"/>
        </w:rPr>
        <w:t>其它复杂的网络结构</w:t>
      </w:r>
      <w:r w:rsidRPr="00BB325F">
        <w:rPr>
          <w:rFonts w:ascii="宋体" w:eastAsia="宋体" w:hAnsi="宋体" w:hint="eastAsia"/>
        </w:rPr>
        <w:t>。</w:t>
      </w:r>
    </w:p>
    <w:p w14:paraId="44F33EA7" w14:textId="42B7690E" w:rsidR="00BB325F" w:rsidRDefault="00B958D0" w:rsidP="00BB325F">
      <w:pPr>
        <w:pStyle w:val="a3"/>
        <w:numPr>
          <w:ilvl w:val="0"/>
          <w:numId w:val="5"/>
        </w:numPr>
        <w:spacing w:line="312" w:lineRule="auto"/>
        <w:ind w:firstLineChars="0"/>
        <w:rPr>
          <w:rFonts w:ascii="宋体" w:eastAsia="宋体" w:hAnsi="宋体"/>
        </w:rPr>
      </w:pPr>
      <w:r w:rsidRPr="00BB325F">
        <w:rPr>
          <w:rFonts w:ascii="宋体" w:eastAsia="宋体" w:hAnsi="宋体" w:hint="eastAsia"/>
        </w:rPr>
        <w:t>“时间”为一个算法从开始到执行完毕所需要的用时。当该问题对于时间要求很高，那么“时间”优先级别较高。</w:t>
      </w:r>
    </w:p>
    <w:p w14:paraId="32254DDD" w14:textId="2DC3A08E" w:rsidR="00B958D0" w:rsidRPr="00BB325F" w:rsidRDefault="00B958D0" w:rsidP="00BB325F">
      <w:pPr>
        <w:pStyle w:val="a3"/>
        <w:numPr>
          <w:ilvl w:val="0"/>
          <w:numId w:val="5"/>
        </w:numPr>
        <w:spacing w:line="312" w:lineRule="auto"/>
        <w:ind w:firstLineChars="0"/>
        <w:rPr>
          <w:rFonts w:ascii="宋体" w:eastAsia="宋体" w:hAnsi="宋体"/>
        </w:rPr>
      </w:pPr>
      <w:r w:rsidRPr="00BB325F">
        <w:rPr>
          <w:rFonts w:ascii="宋体" w:eastAsia="宋体" w:hAnsi="宋体" w:hint="eastAsia"/>
        </w:rPr>
        <w:t>“空间”是</w:t>
      </w:r>
      <w:proofErr w:type="gramStart"/>
      <w:r w:rsidRPr="00BB325F">
        <w:rPr>
          <w:rFonts w:ascii="宋体" w:eastAsia="宋体" w:hAnsi="宋体" w:hint="eastAsia"/>
        </w:rPr>
        <w:t>指执行</w:t>
      </w:r>
      <w:proofErr w:type="gramEnd"/>
      <w:r w:rsidRPr="00BB325F">
        <w:rPr>
          <w:rFonts w:ascii="宋体" w:eastAsia="宋体" w:hAnsi="宋体" w:hint="eastAsia"/>
        </w:rPr>
        <w:t>完一个算法所需要消耗的内存大小。</w:t>
      </w:r>
    </w:p>
    <w:p w14:paraId="5C28E549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</w:p>
    <w:p w14:paraId="27F0FEBB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lastRenderedPageBreak/>
        <w:t>2、</w:t>
      </w:r>
    </w:p>
    <w:p w14:paraId="63692446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Ⅰ.</w:t>
      </w:r>
      <w:r w:rsidRPr="004C435E">
        <w:rPr>
          <w:rFonts w:ascii="宋体" w:eastAsia="宋体" w:hAnsi="宋体"/>
        </w:rPr>
        <w:t xml:space="preserve"> </w:t>
      </w:r>
      <w:r w:rsidRPr="004C435E">
        <w:rPr>
          <w:rFonts w:ascii="宋体" w:eastAsia="宋体" w:hAnsi="宋体" w:hint="eastAsia"/>
        </w:rPr>
        <w:t>顺序表存储是将数据元素放到一块连续的内存存储空间，存取效率高，速度快。但是不可以动态增加长度</w:t>
      </w:r>
    </w:p>
    <w:p w14:paraId="53A17130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优点：存取速度高效</w:t>
      </w:r>
    </w:p>
    <w:p w14:paraId="73801D85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 xml:space="preserve">缺点：插入和删除比较慢 </w:t>
      </w:r>
    </w:p>
    <w:p w14:paraId="14F9646A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</w:p>
    <w:p w14:paraId="3E8DFBF7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Ⅱ.</w:t>
      </w:r>
      <w:r w:rsidRPr="004C435E">
        <w:rPr>
          <w:rFonts w:ascii="宋体" w:eastAsia="宋体" w:hAnsi="宋体"/>
        </w:rPr>
        <w:t xml:space="preserve"> </w:t>
      </w:r>
      <w:r w:rsidRPr="004C435E">
        <w:rPr>
          <w:rFonts w:ascii="宋体" w:eastAsia="宋体" w:hAnsi="宋体" w:hint="eastAsia"/>
        </w:rPr>
        <w:t>链表存储是在程序运行过程中动态的分配空间，只要存储器还有空间，就不会发生存储溢出问题</w:t>
      </w:r>
    </w:p>
    <w:p w14:paraId="68081B2E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优点：插入和删除速度快，保留原有的物理顺序</w:t>
      </w:r>
    </w:p>
    <w:p w14:paraId="1A07957F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缺点：查找速度慢</w:t>
      </w:r>
    </w:p>
    <w:p w14:paraId="2FFEDE30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从其的存储优缺点来看，各自有各自的使用场景。如：很少的插入和删除操作但频繁的查找可以用顺序表存储，而频繁的插入和删除操作很少的查询就可以使用链表存储。</w:t>
      </w:r>
    </w:p>
    <w:p w14:paraId="5F9EA1FD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</w:p>
    <w:p w14:paraId="63B95CD8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3、1到n范围内除2、3的所有整数</w:t>
      </w:r>
    </w:p>
    <w:p w14:paraId="592BC6EC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</w:p>
    <w:p w14:paraId="7F7B409E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4、O</w:t>
      </w:r>
      <w:r w:rsidRPr="004C435E">
        <w:rPr>
          <w:rFonts w:ascii="宋体" w:eastAsia="宋体" w:hAnsi="宋体"/>
        </w:rPr>
        <w:t>(</w:t>
      </w:r>
      <w:r w:rsidRPr="004C435E">
        <w:rPr>
          <w:rFonts w:ascii="宋体" w:eastAsia="宋体" w:hAnsi="宋体"/>
          <w:position w:val="-12"/>
        </w:rPr>
        <w:object w:dxaOrig="639" w:dyaOrig="360" w14:anchorId="5C85E6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18pt" o:ole="">
            <v:imagedata r:id="rId10" o:title=""/>
          </v:shape>
          <o:OLEObject Type="Embed" ProgID="Equation.DSMT4" ShapeID="_x0000_i1025" DrawAspect="Content" ObjectID="_1733042340" r:id="rId11"/>
        </w:object>
      </w:r>
      <w:r w:rsidRPr="004C435E">
        <w:rPr>
          <w:rFonts w:ascii="宋体" w:eastAsia="宋体" w:hAnsi="宋体"/>
        </w:rPr>
        <w:t>)</w:t>
      </w:r>
    </w:p>
    <w:p w14:paraId="366AFB63" w14:textId="77777777" w:rsidR="00B958D0" w:rsidRPr="004C435E" w:rsidRDefault="00B958D0" w:rsidP="004C435E">
      <w:pPr>
        <w:spacing w:line="312" w:lineRule="auto"/>
        <w:rPr>
          <w:rFonts w:ascii="宋体" w:eastAsia="宋体" w:hAnsi="宋体"/>
        </w:rPr>
      </w:pPr>
      <w:r w:rsidRPr="004C435E">
        <w:rPr>
          <w:rFonts w:ascii="宋体" w:eastAsia="宋体" w:hAnsi="宋体" w:hint="eastAsia"/>
        </w:rPr>
        <w:t>5、O（n</w:t>
      </w:r>
      <w:r w:rsidRPr="004C435E">
        <w:rPr>
          <w:rFonts w:ascii="宋体" w:eastAsia="宋体" w:hAnsi="宋体"/>
          <w:vertAlign w:val="superscript"/>
        </w:rPr>
        <w:t>3</w:t>
      </w:r>
      <w:r w:rsidRPr="004C435E">
        <w:rPr>
          <w:rFonts w:ascii="宋体" w:eastAsia="宋体" w:hAnsi="宋体" w:hint="eastAsia"/>
        </w:rPr>
        <w:t>）</w:t>
      </w:r>
    </w:p>
    <w:p w14:paraId="413AE6E5" w14:textId="77777777" w:rsidR="00B958D0" w:rsidRDefault="00B958D0" w:rsidP="00B958D0"/>
    <w:p w14:paraId="0BB8C88B" w14:textId="77777777" w:rsidR="00B958D0" w:rsidRPr="005141FB" w:rsidRDefault="00B958D0" w:rsidP="00B958D0">
      <w:pPr>
        <w:rPr>
          <w:b/>
          <w:bCs/>
        </w:rPr>
      </w:pPr>
      <w:r w:rsidRPr="005141FB">
        <w:rPr>
          <w:rFonts w:hint="eastAsia"/>
          <w:b/>
          <w:bCs/>
        </w:rPr>
        <w:t>编程题</w:t>
      </w:r>
    </w:p>
    <w:p w14:paraId="4AF23ECF" w14:textId="69BADD80" w:rsidR="00B958D0" w:rsidRDefault="00B958D0" w:rsidP="00B958D0">
      <w:r>
        <w:rPr>
          <w:rFonts w:hint="eastAsia"/>
        </w:rPr>
        <w:t>1</w:t>
      </w:r>
      <w:r>
        <w:t>.</w:t>
      </w:r>
    </w:p>
    <w:p w14:paraId="40D061C0" w14:textId="7A486DE1" w:rsidR="001E3915" w:rsidRPr="001E3915" w:rsidRDefault="001E3915" w:rsidP="00B958D0">
      <w:pPr>
        <w:rPr>
          <w:b/>
          <w:bCs/>
        </w:rPr>
      </w:pPr>
      <w:r w:rsidRPr="005141FB">
        <w:rPr>
          <w:rFonts w:hint="eastAsia"/>
          <w:b/>
          <w:bCs/>
        </w:rPr>
        <w:t>样例</w:t>
      </w:r>
      <w:r w:rsidR="000B7F52">
        <w:rPr>
          <w:rFonts w:hint="eastAsia"/>
          <w:b/>
          <w:bCs/>
        </w:rPr>
        <w:t>输入与</w:t>
      </w:r>
      <w:r w:rsidRPr="005141FB">
        <w:rPr>
          <w:rFonts w:hint="eastAsia"/>
          <w:b/>
          <w:bCs/>
        </w:rPr>
        <w:t>输出：</w:t>
      </w:r>
    </w:p>
    <w:p w14:paraId="4A605B86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入样例Ⅰ：</w:t>
      </w:r>
      <w:r w:rsidRPr="005141FB">
        <w:rPr>
          <w:rFonts w:ascii="宋体" w:eastAsia="宋体" w:hAnsi="宋体"/>
        </w:rPr>
        <w:t>9 5 5 4 6 5 1 2</w:t>
      </w:r>
      <w:r w:rsidRPr="005141FB">
        <w:rPr>
          <w:rFonts w:ascii="宋体" w:eastAsia="宋体" w:hAnsi="宋体" w:hint="eastAsia"/>
        </w:rPr>
        <w:t>（最大值在头部）</w:t>
      </w:r>
    </w:p>
    <w:p w14:paraId="6DA3F2BA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出样例Ⅰ：</w:t>
      </w:r>
      <w:r w:rsidRPr="005141FB">
        <w:rPr>
          <w:rFonts w:ascii="宋体" w:eastAsia="宋体" w:hAnsi="宋体"/>
        </w:rPr>
        <w:t>5 5 4 6 5 1 2</w:t>
      </w:r>
    </w:p>
    <w:p w14:paraId="45A3BB9C" w14:textId="77777777" w:rsidR="00B958D0" w:rsidRPr="005141FB" w:rsidRDefault="00B958D0" w:rsidP="00B958D0">
      <w:pPr>
        <w:rPr>
          <w:rFonts w:ascii="宋体" w:eastAsia="宋体" w:hAnsi="宋体"/>
        </w:rPr>
      </w:pPr>
    </w:p>
    <w:p w14:paraId="35613B32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入样例Ⅱ：</w:t>
      </w:r>
      <w:r w:rsidRPr="005141FB">
        <w:rPr>
          <w:rFonts w:ascii="宋体" w:eastAsia="宋体" w:hAnsi="宋体"/>
        </w:rPr>
        <w:t>1 2 4 5 1 2 4 5 9</w:t>
      </w:r>
      <w:r w:rsidRPr="005141FB">
        <w:rPr>
          <w:rFonts w:ascii="宋体" w:eastAsia="宋体" w:hAnsi="宋体" w:hint="eastAsia"/>
        </w:rPr>
        <w:t>（最大值在尾部）</w:t>
      </w:r>
    </w:p>
    <w:p w14:paraId="6E28B9BD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出样例Ⅱ：</w:t>
      </w:r>
      <w:r w:rsidRPr="005141FB">
        <w:rPr>
          <w:rFonts w:ascii="宋体" w:eastAsia="宋体" w:hAnsi="宋体"/>
        </w:rPr>
        <w:t>1 2 4 5 1 2 4 5</w:t>
      </w:r>
    </w:p>
    <w:p w14:paraId="2B6A79ED" w14:textId="77777777" w:rsidR="00B958D0" w:rsidRPr="005141FB" w:rsidRDefault="00B958D0" w:rsidP="00B958D0">
      <w:pPr>
        <w:rPr>
          <w:rFonts w:ascii="宋体" w:eastAsia="宋体" w:hAnsi="宋体"/>
        </w:rPr>
      </w:pPr>
    </w:p>
    <w:p w14:paraId="2ED45317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入样例Ⅲ：</w:t>
      </w:r>
      <w:r w:rsidRPr="005141FB">
        <w:rPr>
          <w:rFonts w:ascii="宋体" w:eastAsia="宋体" w:hAnsi="宋体"/>
        </w:rPr>
        <w:t>2 5 4 1 4 2 5 3</w:t>
      </w:r>
      <w:r w:rsidRPr="005141FB">
        <w:rPr>
          <w:rFonts w:ascii="宋体" w:eastAsia="宋体" w:hAnsi="宋体" w:hint="eastAsia"/>
        </w:rPr>
        <w:t>（最大值存在多个）</w:t>
      </w:r>
    </w:p>
    <w:p w14:paraId="2284529A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出样例Ⅲ：</w:t>
      </w:r>
      <w:r w:rsidRPr="005141FB">
        <w:rPr>
          <w:rFonts w:ascii="宋体" w:eastAsia="宋体" w:hAnsi="宋体"/>
        </w:rPr>
        <w:t>2 5 4 1 4 2 3</w:t>
      </w:r>
    </w:p>
    <w:p w14:paraId="65882E98" w14:textId="4AC866B4" w:rsidR="00AB48A2" w:rsidRPr="005141FB" w:rsidRDefault="00AB48A2" w:rsidP="00AB48A2">
      <w:pPr>
        <w:jc w:val="left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1975609E" wp14:editId="06395E30">
            <wp:extent cx="2781300" cy="1781009"/>
            <wp:effectExtent l="38100" t="38100" r="95250" b="8636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96380" cy="1790666"/>
                    </a:xfrm>
                    <a:prstGeom prst="rect">
                      <a:avLst/>
                    </a:prstGeom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386FAB1" w14:textId="77777777" w:rsidR="00B958D0" w:rsidRPr="001E3915" w:rsidRDefault="00B958D0" w:rsidP="00B958D0">
      <w:pPr>
        <w:rPr>
          <w:rFonts w:ascii="宋体" w:eastAsia="宋体" w:hAnsi="宋体"/>
          <w:b/>
          <w:bCs/>
        </w:rPr>
      </w:pPr>
      <w:r w:rsidRPr="001E3915">
        <w:rPr>
          <w:rFonts w:ascii="宋体" w:eastAsia="宋体" w:hAnsi="宋体" w:hint="eastAsia"/>
          <w:b/>
          <w:bCs/>
        </w:rPr>
        <w:lastRenderedPageBreak/>
        <w:t>代码：</w:t>
      </w:r>
    </w:p>
    <w:p w14:paraId="2C4C4360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:  </w:t>
      </w:r>
    </w:p>
    <w:p w14:paraId="04C18302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__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ni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_(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,value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0ECBA1FF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value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value  </w:t>
      </w:r>
    </w:p>
    <w:p w14:paraId="351264F1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None  </w:t>
      </w:r>
    </w:p>
    <w:p w14:paraId="1DB738F6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910ECD1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ist:  </w:t>
      </w:r>
    </w:p>
    <w:p w14:paraId="3959D149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__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ni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_(self):  </w:t>
      </w:r>
    </w:p>
    <w:p w14:paraId="45BEC2AC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None  </w:t>
      </w:r>
    </w:p>
    <w:p w14:paraId="423F2291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0B1DE59A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建立一个循环链表，头节点为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-1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4FDFF05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reate(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,data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6F2D0D86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data)&lt;=0:  </w:t>
      </w:r>
    </w:p>
    <w:p w14:paraId="2E6CBC0D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C7707A1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Node(-1)  </w:t>
      </w:r>
    </w:p>
    <w:p w14:paraId="1D6C7B37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5BFAAA5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:  </w:t>
      </w:r>
    </w:p>
    <w:p w14:paraId="05026897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.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Node(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>
        <w:rPr>
          <w:rFonts w:ascii="Consolas" w:hAnsi="Consolas" w:cs="宋体" w:hint="eastAsia"/>
          <w:color w:val="008200"/>
          <w:kern w:val="0"/>
          <w:sz w:val="18"/>
          <w:szCs w:val="18"/>
          <w:bdr w:val="none" w:sz="0" w:space="0" w:color="auto" w:frame="1"/>
        </w:rPr>
        <w:t>根据列表中数据建立循环链表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48732ADE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406177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.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将链表尾部与头部链接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1E7CB67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0472F89A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how(self):  </w:t>
      </w:r>
    </w:p>
    <w:p w14:paraId="49B7D8AD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gramEnd"/>
      <w:r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</w:t>
      </w:r>
      <w:r>
        <w:rPr>
          <w:rFonts w:ascii="Consolas" w:hAnsi="Consolas" w:cs="宋体" w:hint="eastAsia"/>
          <w:color w:val="000000"/>
          <w:kern w:val="0"/>
          <w:sz w:val="18"/>
          <w:szCs w:val="18"/>
          <w:bdr w:val="none" w:sz="0" w:space="0" w:color="auto" w:frame="1"/>
        </w:rPr>
        <w:t>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= None:  </w:t>
      </w:r>
    </w:p>
    <w:p w14:paraId="2D004F8C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empty!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FF87A82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A80C675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gramStart"/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.value,en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94A72D0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p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8235639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!=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7EAFBF8A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p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5414A2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gramStart"/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value,en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FA85C4D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end=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8E9BA74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9A2F517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un1(self):     </w:t>
      </w:r>
    </w:p>
    <w:p w14:paraId="2BA16459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= None:  </w:t>
      </w:r>
    </w:p>
    <w:p w14:paraId="699380DF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empty!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AC3E358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7F59C3C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p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477678A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max_p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CBE662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!=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hea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005221DC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max_</w:t>
      </w:r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next</w:t>
      </w:r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value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next.value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69E9A9BE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max_p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p  </w:t>
      </w:r>
    </w:p>
    <w:p w14:paraId="4421E066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p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AA9360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gramStart"/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max = %d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max_p.next.value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4E4C069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max_</w:t>
      </w:r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max_p.next.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6B663A0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</w:t>
      </w:r>
    </w:p>
    <w:p w14:paraId="6E189EAE" w14:textId="77777777" w:rsidR="00B958D0" w:rsidRPr="00D4076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18C63D6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__name__ == 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__main__"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41DECE80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BA4E276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est_data1 = [9,5,5,4,6,5,1,2]  </w:t>
      </w:r>
    </w:p>
    <w:p w14:paraId="1F909A2B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est_data2 = [1,2,4,5,1,2,4,5,9]  </w:t>
      </w:r>
    </w:p>
    <w:p w14:paraId="09771A2C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est_data3 = [2,5,4,1,4,2,5,3]  </w:t>
      </w:r>
    </w:p>
    <w:p w14:paraId="3933C674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2F052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算例</w:t>
      </w:r>
      <w:r w:rsidRPr="002F0526">
        <w:rPr>
          <w:rFonts w:ascii="宋体" w:hAnsi="宋体" w:cs="宋体" w:hint="eastAsia"/>
          <w:color w:val="0000FF"/>
          <w:kern w:val="0"/>
          <w:sz w:val="18"/>
          <w:szCs w:val="18"/>
          <w:bdr w:val="none" w:sz="0" w:space="0" w:color="auto" w:frame="1"/>
        </w:rPr>
        <w:t>Ⅰ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：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2511A06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1 = 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ist(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C600F67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.create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est_data1)  </w:t>
      </w:r>
    </w:p>
    <w:p w14:paraId="1C3BB73D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39F16A50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.fun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()  </w:t>
      </w:r>
    </w:p>
    <w:p w14:paraId="7D886004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73D87B4D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2F052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算例</w:t>
      </w:r>
      <w:r w:rsidRPr="002F0526">
        <w:rPr>
          <w:rFonts w:ascii="宋体" w:hAnsi="宋体" w:cs="宋体" w:hint="eastAsia"/>
          <w:color w:val="0000FF"/>
          <w:kern w:val="0"/>
          <w:sz w:val="18"/>
          <w:szCs w:val="18"/>
          <w:bdr w:val="none" w:sz="0" w:space="0" w:color="auto" w:frame="1"/>
        </w:rPr>
        <w:t>Ⅱ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：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2FF30EF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2 = 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ist(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3051353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.create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est_data2)  </w:t>
      </w:r>
    </w:p>
    <w:p w14:paraId="14C30A1B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19677511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.fun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()  </w:t>
      </w:r>
    </w:p>
    <w:p w14:paraId="3102DD0D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55E70753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2F052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算例</w:t>
      </w:r>
      <w:r w:rsidRPr="002F0526">
        <w:rPr>
          <w:rFonts w:ascii="宋体" w:hAnsi="宋体" w:cs="宋体" w:hint="eastAsia"/>
          <w:color w:val="0000FF"/>
          <w:kern w:val="0"/>
          <w:sz w:val="18"/>
          <w:szCs w:val="18"/>
          <w:bdr w:val="none" w:sz="0" w:space="0" w:color="auto" w:frame="1"/>
        </w:rPr>
        <w:t>Ⅲ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：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B10DF8F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3 = 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ist(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15D33B5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3.create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est_data3)  </w:t>
      </w:r>
    </w:p>
    <w:p w14:paraId="1F95A0E4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3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4A4A014D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3.fun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()  </w:t>
      </w:r>
    </w:p>
    <w:p w14:paraId="1420C2D6" w14:textId="77777777" w:rsidR="00B958D0" w:rsidRPr="002F0526" w:rsidRDefault="00B958D0" w:rsidP="00B958D0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3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47DF59BE" w14:textId="0518F58A" w:rsidR="00B958D0" w:rsidRDefault="00B958D0" w:rsidP="00B958D0">
      <w:r>
        <w:rPr>
          <w:rFonts w:hint="eastAsia"/>
        </w:rPr>
        <w:t>2、</w:t>
      </w:r>
    </w:p>
    <w:p w14:paraId="2990630F" w14:textId="1F9DEF06" w:rsidR="001E3915" w:rsidRPr="001E3915" w:rsidRDefault="001E3915" w:rsidP="00B958D0">
      <w:pPr>
        <w:rPr>
          <w:b/>
          <w:bCs/>
        </w:rPr>
      </w:pPr>
      <w:r w:rsidRPr="005141FB">
        <w:rPr>
          <w:rFonts w:hint="eastAsia"/>
          <w:b/>
          <w:bCs/>
        </w:rPr>
        <w:t>样例</w:t>
      </w:r>
      <w:r w:rsidR="006759E5">
        <w:rPr>
          <w:rFonts w:hint="eastAsia"/>
          <w:b/>
          <w:bCs/>
        </w:rPr>
        <w:t>输入与</w:t>
      </w:r>
      <w:r w:rsidRPr="005141FB">
        <w:rPr>
          <w:rFonts w:hint="eastAsia"/>
          <w:b/>
          <w:bCs/>
        </w:rPr>
        <w:t>输出：</w:t>
      </w:r>
    </w:p>
    <w:p w14:paraId="5E82AB3C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入样例Ⅰ：</w:t>
      </w:r>
      <w:proofErr w:type="spellStart"/>
      <w:r w:rsidRPr="005141FB">
        <w:rPr>
          <w:rFonts w:ascii="宋体" w:eastAsia="宋体" w:hAnsi="宋体"/>
        </w:rPr>
        <w:t>abc@cba</w:t>
      </w:r>
      <w:proofErr w:type="spellEnd"/>
    </w:p>
    <w:p w14:paraId="55EFF523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出样例Ⅰ：</w:t>
      </w:r>
      <w:r w:rsidRPr="005141FB">
        <w:rPr>
          <w:rFonts w:ascii="宋体" w:eastAsia="宋体" w:hAnsi="宋体"/>
        </w:rPr>
        <w:t>TRUE</w:t>
      </w:r>
    </w:p>
    <w:p w14:paraId="719C1F78" w14:textId="77777777" w:rsidR="00B958D0" w:rsidRPr="005141FB" w:rsidRDefault="00B958D0" w:rsidP="00B958D0">
      <w:pPr>
        <w:rPr>
          <w:rFonts w:ascii="宋体" w:eastAsia="宋体" w:hAnsi="宋体"/>
        </w:rPr>
      </w:pPr>
    </w:p>
    <w:p w14:paraId="0D70440B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入样例Ⅱ：</w:t>
      </w:r>
      <w:proofErr w:type="spellStart"/>
      <w:r w:rsidRPr="005141FB">
        <w:rPr>
          <w:rFonts w:ascii="宋体" w:eastAsia="宋体" w:hAnsi="宋体"/>
        </w:rPr>
        <w:t>abc@cca</w:t>
      </w:r>
      <w:proofErr w:type="spellEnd"/>
    </w:p>
    <w:p w14:paraId="26EF20CE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 w:hint="eastAsia"/>
        </w:rPr>
        <w:t>输出样例Ⅱ：</w:t>
      </w:r>
      <w:r w:rsidRPr="005141FB">
        <w:rPr>
          <w:rFonts w:ascii="宋体" w:eastAsia="宋体" w:hAnsi="宋体"/>
        </w:rPr>
        <w:t>FALSE</w:t>
      </w:r>
    </w:p>
    <w:p w14:paraId="3ECA4B43" w14:textId="347059D5" w:rsidR="00B958D0" w:rsidRDefault="00B958D0" w:rsidP="00B958D0"/>
    <w:p w14:paraId="55330756" w14:textId="0B534C98" w:rsidR="00AB48A2" w:rsidRDefault="00AB48A2" w:rsidP="00B958D0">
      <w:r>
        <w:rPr>
          <w:noProof/>
        </w:rPr>
        <w:drawing>
          <wp:inline distT="0" distB="0" distL="0" distR="0" wp14:anchorId="15AE1A38" wp14:editId="50E69850">
            <wp:extent cx="3033023" cy="602032"/>
            <wp:effectExtent l="38100" t="38100" r="91440" b="1028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33023" cy="602032"/>
                    </a:xfrm>
                    <a:prstGeom prst="rect">
                      <a:avLst/>
                    </a:prstGeom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1B62DAB" w14:textId="77777777" w:rsidR="00B958D0" w:rsidRPr="001E3915" w:rsidRDefault="00B958D0" w:rsidP="00B958D0">
      <w:pPr>
        <w:rPr>
          <w:b/>
          <w:bCs/>
        </w:rPr>
      </w:pPr>
      <w:r w:rsidRPr="001E3915">
        <w:rPr>
          <w:rFonts w:hint="eastAsia"/>
          <w:b/>
          <w:bCs/>
        </w:rPr>
        <w:t>代码：</w:t>
      </w:r>
    </w:p>
    <w:p w14:paraId="7502DB46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ack:  </w:t>
      </w:r>
    </w:p>
    <w:p w14:paraId="09A30AD6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__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nit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_(self):  </w:t>
      </w:r>
    </w:p>
    <w:p w14:paraId="4EE377B4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[]  </w:t>
      </w:r>
    </w:p>
    <w:p w14:paraId="07740491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08DFEFCB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mpty(self):                  </w:t>
      </w:r>
    </w:p>
    <w:p w14:paraId="11FEEC4E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=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0:  </w:t>
      </w:r>
    </w:p>
    <w:p w14:paraId="7BBC3098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rue  </w:t>
      </w:r>
    </w:p>
    <w:p w14:paraId="7DA12343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alse  </w:t>
      </w:r>
    </w:p>
    <w:p w14:paraId="29D2BED9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14F047E7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(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,e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61031DD1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ata.append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e)  </w:t>
      </w:r>
    </w:p>
    <w:p w14:paraId="4F9BBDE8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24D14519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reate(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,data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0B54A56E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ype(data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!=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:  </w:t>
      </w:r>
    </w:p>
    <w:p w14:paraId="495B1C2A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typeERROR</w:t>
      </w:r>
      <w:proofErr w:type="spellEnd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75461BB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36210C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:  </w:t>
      </w:r>
    </w:p>
    <w:p w14:paraId="369E823B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push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9F6E619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op(self):             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元素出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E65707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asser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o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empty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检测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为空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2A56A75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data.pop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EF1C5D8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C3FEA47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ettop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        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取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顶元素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B0B748B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asser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o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empty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检测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为空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182CEAB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-1]  </w:t>
      </w:r>
    </w:p>
    <w:p w14:paraId="623F2540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B84EBC2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un1(self):  </w:t>
      </w:r>
    </w:p>
    <w:p w14:paraId="25552D59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asser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o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empty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检测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栈</w:t>
      </w:r>
      <w:proofErr w:type="gramEnd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为空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FB967D4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p = self  </w:t>
      </w:r>
    </w:p>
    <w:p w14:paraId="16D10836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 = []  </w:t>
      </w:r>
    </w:p>
    <w:p w14:paraId="6C34AB13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gettop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!=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@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3B93DF3B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j.append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pop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)  </w:t>
      </w:r>
    </w:p>
    <w:p w14:paraId="32E7A07E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pop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B04D53E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=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.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037592B4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TRUE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089BB83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4EEB6C4D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FALSE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8A6AC67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D30AA81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__name__ ==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__main__"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7F0A14D0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1 = 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ck(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0CD7CCD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tr1 = 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abc@cba</w:t>
      </w:r>
      <w:proofErr w:type="spellEnd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639AD73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.create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tr1)  </w:t>
      </w:r>
    </w:p>
    <w:p w14:paraId="0DBFDA9D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.fun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()  </w:t>
      </w:r>
    </w:p>
    <w:p w14:paraId="1432779A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F231C1E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tr2 = 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abc@cca</w:t>
      </w:r>
      <w:proofErr w:type="spellEnd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0FAAE8C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2 = 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ck(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C07103F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.create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tr2)  </w:t>
      </w:r>
    </w:p>
    <w:p w14:paraId="5606FD21" w14:textId="77777777" w:rsidR="00B958D0" w:rsidRPr="00F85A7D" w:rsidRDefault="00B958D0" w:rsidP="00B958D0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.fun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()  </w:t>
      </w:r>
    </w:p>
    <w:p w14:paraId="6529B653" w14:textId="77777777" w:rsidR="00B958D0" w:rsidRPr="00F85A7D" w:rsidRDefault="00B958D0" w:rsidP="00B958D0"/>
    <w:p w14:paraId="0B16BE8F" w14:textId="77777777" w:rsidR="001E3915" w:rsidRDefault="001E3915" w:rsidP="00B958D0"/>
    <w:p w14:paraId="39C05124" w14:textId="77777777" w:rsidR="00B958D0" w:rsidRPr="005141FB" w:rsidRDefault="00B958D0" w:rsidP="00B958D0">
      <w:pPr>
        <w:rPr>
          <w:b/>
          <w:bCs/>
          <w:sz w:val="24"/>
          <w:szCs w:val="28"/>
        </w:rPr>
      </w:pPr>
      <w:r w:rsidRPr="005141FB">
        <w:rPr>
          <w:rFonts w:hint="eastAsia"/>
          <w:b/>
          <w:bCs/>
          <w:sz w:val="24"/>
          <w:szCs w:val="28"/>
        </w:rPr>
        <w:lastRenderedPageBreak/>
        <w:t>大作业：</w:t>
      </w:r>
    </w:p>
    <w:p w14:paraId="21F5A7CC" w14:textId="22C509B4" w:rsidR="00B958D0" w:rsidRPr="006759E5" w:rsidRDefault="006759E5" w:rsidP="00B958D0">
      <w:pPr>
        <w:rPr>
          <w:b/>
          <w:bCs/>
        </w:rPr>
      </w:pPr>
      <w:r w:rsidRPr="006759E5">
        <w:rPr>
          <w:rFonts w:hint="eastAsia"/>
          <w:b/>
          <w:bCs/>
        </w:rPr>
        <w:t>样例输入与输出</w:t>
      </w:r>
      <w:r>
        <w:rPr>
          <w:rFonts w:hint="eastAsia"/>
          <w:b/>
          <w:bCs/>
        </w:rPr>
        <w:t>：</w:t>
      </w:r>
    </w:p>
    <w:p w14:paraId="09D94767" w14:textId="367BDEE0" w:rsidR="00B958D0" w:rsidRDefault="00B958D0" w:rsidP="00B958D0">
      <w:r>
        <w:rPr>
          <w:rFonts w:hint="eastAsia"/>
        </w:rPr>
        <w:t>输入样例：</w:t>
      </w:r>
    </w:p>
    <w:p w14:paraId="6F94F409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&lt;body&gt;</w:t>
      </w:r>
    </w:p>
    <w:p w14:paraId="4062F142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&lt;center&gt;</w:t>
      </w:r>
    </w:p>
    <w:p w14:paraId="2ECE51B6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&lt;h1&gt; The Little Boat &lt;/h1&gt;</w:t>
      </w:r>
    </w:p>
    <w:p w14:paraId="3C2179B3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&lt;/center&gt;</w:t>
      </w:r>
    </w:p>
    <w:p w14:paraId="6B46A5E9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 xml:space="preserve">&lt;p&gt; The storm tossed the little </w:t>
      </w:r>
    </w:p>
    <w:p w14:paraId="1057CC57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boat like a cheap sneaker in an</w:t>
      </w:r>
    </w:p>
    <w:p w14:paraId="1346E047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 xml:space="preserve">old washing </w:t>
      </w:r>
      <w:proofErr w:type="gramStart"/>
      <w:r w:rsidRPr="005141FB">
        <w:rPr>
          <w:rFonts w:ascii="宋体" w:eastAsia="宋体" w:hAnsi="宋体"/>
        </w:rPr>
        <w:t>machine .</w:t>
      </w:r>
      <w:proofErr w:type="gramEnd"/>
      <w:r w:rsidRPr="005141FB">
        <w:rPr>
          <w:rFonts w:ascii="宋体" w:eastAsia="宋体" w:hAnsi="宋体"/>
        </w:rPr>
        <w:t xml:space="preserve"> The three</w:t>
      </w:r>
    </w:p>
    <w:p w14:paraId="2116BFE3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 xml:space="preserve">drunken f </w:t>
      </w:r>
      <w:proofErr w:type="spellStart"/>
      <w:r w:rsidRPr="005141FB">
        <w:rPr>
          <w:rFonts w:ascii="宋体" w:eastAsia="宋体" w:hAnsi="宋体"/>
        </w:rPr>
        <w:t>ishermen</w:t>
      </w:r>
      <w:proofErr w:type="spellEnd"/>
      <w:r w:rsidRPr="005141FB">
        <w:rPr>
          <w:rFonts w:ascii="宋体" w:eastAsia="宋体" w:hAnsi="宋体"/>
        </w:rPr>
        <w:t xml:space="preserve"> were used to</w:t>
      </w:r>
    </w:p>
    <w:p w14:paraId="00CC34DF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such treatment, of course, but</w:t>
      </w:r>
    </w:p>
    <w:p w14:paraId="3514F47A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not the tree salesman, who even as</w:t>
      </w:r>
    </w:p>
    <w:p w14:paraId="7FF3BF43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a stowaway now felt that he</w:t>
      </w:r>
    </w:p>
    <w:p w14:paraId="44FD7BF7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had overpaid for the voyage. &lt;/p&gt;</w:t>
      </w:r>
    </w:p>
    <w:p w14:paraId="4B89964F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&lt;</w:t>
      </w:r>
      <w:proofErr w:type="spellStart"/>
      <w:r w:rsidRPr="005141FB">
        <w:rPr>
          <w:rFonts w:ascii="宋体" w:eastAsia="宋体" w:hAnsi="宋体"/>
        </w:rPr>
        <w:t>ol</w:t>
      </w:r>
      <w:proofErr w:type="spellEnd"/>
      <w:r w:rsidRPr="005141FB">
        <w:rPr>
          <w:rFonts w:ascii="宋体" w:eastAsia="宋体" w:hAnsi="宋体"/>
        </w:rPr>
        <w:t>&gt;</w:t>
      </w:r>
    </w:p>
    <w:p w14:paraId="78583DE5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 xml:space="preserve">&lt;li&gt; Will the salesman die? &lt;/li&gt; </w:t>
      </w:r>
    </w:p>
    <w:p w14:paraId="6C4B7B4A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 xml:space="preserve">&lt;li&gt; What color is the boat? &lt;/li&gt; </w:t>
      </w:r>
    </w:p>
    <w:p w14:paraId="26C5C4E3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&lt;li&gt; And what about Naomi? &lt;/li&gt;&lt;/</w:t>
      </w:r>
      <w:proofErr w:type="spellStart"/>
      <w:r w:rsidRPr="005141FB">
        <w:rPr>
          <w:rFonts w:ascii="宋体" w:eastAsia="宋体" w:hAnsi="宋体"/>
        </w:rPr>
        <w:t>ol</w:t>
      </w:r>
      <w:proofErr w:type="spellEnd"/>
      <w:r w:rsidRPr="005141FB">
        <w:rPr>
          <w:rFonts w:ascii="宋体" w:eastAsia="宋体" w:hAnsi="宋体"/>
        </w:rPr>
        <w:t>&gt;</w:t>
      </w:r>
    </w:p>
    <w:p w14:paraId="0C1F0DD0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&lt;/body&gt;</w:t>
      </w:r>
    </w:p>
    <w:p w14:paraId="1E6193C5" w14:textId="77777777" w:rsidR="00B958D0" w:rsidRDefault="00B958D0" w:rsidP="00B958D0"/>
    <w:p w14:paraId="517CBAF5" w14:textId="2E0E87C8" w:rsidR="00B958D0" w:rsidRPr="006759E5" w:rsidRDefault="00B958D0" w:rsidP="00B958D0">
      <w:r w:rsidRPr="006759E5">
        <w:rPr>
          <w:rFonts w:hint="eastAsia"/>
        </w:rPr>
        <w:t>样例输出：</w:t>
      </w:r>
    </w:p>
    <w:p w14:paraId="391D283D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 xml:space="preserve">match </w:t>
      </w:r>
      <w:proofErr w:type="spellStart"/>
      <w:r w:rsidRPr="005141FB">
        <w:rPr>
          <w:rFonts w:ascii="宋体" w:eastAsia="宋体" w:hAnsi="宋体"/>
        </w:rPr>
        <w:t>succesful</w:t>
      </w:r>
      <w:proofErr w:type="spellEnd"/>
    </w:p>
    <w:p w14:paraId="2E9D80D5" w14:textId="77777777" w:rsidR="00B958D0" w:rsidRPr="005141FB" w:rsidRDefault="00B958D0" w:rsidP="00B958D0">
      <w:pPr>
        <w:rPr>
          <w:rFonts w:ascii="宋体" w:eastAsia="宋体" w:hAnsi="宋体"/>
        </w:rPr>
      </w:pPr>
      <w:r w:rsidRPr="005141FB">
        <w:rPr>
          <w:rFonts w:ascii="宋体" w:eastAsia="宋体" w:hAnsi="宋体"/>
        </w:rPr>
        <w:t>['h1', 'center', 'p', 'li', 'li', 'li', '</w:t>
      </w:r>
      <w:proofErr w:type="spellStart"/>
      <w:r w:rsidRPr="005141FB">
        <w:rPr>
          <w:rFonts w:ascii="宋体" w:eastAsia="宋体" w:hAnsi="宋体"/>
        </w:rPr>
        <w:t>ol</w:t>
      </w:r>
      <w:proofErr w:type="spellEnd"/>
      <w:r w:rsidRPr="005141FB">
        <w:rPr>
          <w:rFonts w:ascii="宋体" w:eastAsia="宋体" w:hAnsi="宋体"/>
        </w:rPr>
        <w:t>', 'body']</w:t>
      </w:r>
    </w:p>
    <w:p w14:paraId="6B642898" w14:textId="7AAA5F8E" w:rsidR="00B958D0" w:rsidRDefault="001E3915" w:rsidP="00B958D0">
      <w:r>
        <w:rPr>
          <w:noProof/>
        </w:rPr>
        <w:drawing>
          <wp:inline distT="0" distB="0" distL="0" distR="0" wp14:anchorId="7520B282" wp14:editId="115B0520">
            <wp:extent cx="3917019" cy="624894"/>
            <wp:effectExtent l="38100" t="38100" r="102870" b="9906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17019" cy="624894"/>
                    </a:xfrm>
                    <a:prstGeom prst="rect">
                      <a:avLst/>
                    </a:prstGeom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C76386A" w14:textId="77777777" w:rsidR="00B958D0" w:rsidRPr="005141FB" w:rsidRDefault="00B958D0" w:rsidP="00B958D0">
      <w:pPr>
        <w:rPr>
          <w:b/>
          <w:bCs/>
        </w:rPr>
      </w:pPr>
      <w:r w:rsidRPr="005141FB">
        <w:rPr>
          <w:rFonts w:hint="eastAsia"/>
          <w:b/>
          <w:bCs/>
        </w:rPr>
        <w:t>代码：</w:t>
      </w:r>
    </w:p>
    <w:p w14:paraId="5E5F3B9C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ack:  </w:t>
      </w:r>
    </w:p>
    <w:p w14:paraId="067EA851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__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nit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_(self):  </w:t>
      </w:r>
    </w:p>
    <w:p w14:paraId="440BDA55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data</w:t>
      </w:r>
      <w:proofErr w:type="spellEnd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[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</w:p>
    <w:p w14:paraId="15C3BD7B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1148DFEB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mpty(self):                  </w:t>
      </w:r>
    </w:p>
    <w:p w14:paraId="33C2F1BF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ata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=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0:  </w:t>
      </w:r>
    </w:p>
    <w:p w14:paraId="58C0E8C7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rue  </w:t>
      </w:r>
    </w:p>
    <w:p w14:paraId="7BAF0390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alse  </w:t>
      </w:r>
    </w:p>
    <w:p w14:paraId="0428B363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8768B0C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(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,c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66C11A08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ata.appe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)  </w:t>
      </w:r>
    </w:p>
    <w:p w14:paraId="19109A79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D02C736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op(self):  </w:t>
      </w:r>
    </w:p>
    <w:p w14:paraId="5EA11F62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asser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o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empty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663DD85A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data.pop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DA1E828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77544335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ettop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76A3520B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asser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o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empty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728F71B2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data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data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-1]  </w:t>
      </w:r>
    </w:p>
    <w:p w14:paraId="0409A3B1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0D971AE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tch(txt):  </w:t>
      </w:r>
    </w:p>
    <w:p w14:paraId="30EAD26A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 = </w:t>
      </w:r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ck(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B96FACF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values = []  </w:t>
      </w:r>
    </w:p>
    <w:p w14:paraId="2A20B56C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xt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&lt;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0)  </w:t>
      </w:r>
    </w:p>
    <w:p w14:paraId="43DCC6B4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xt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&gt;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0)  </w:t>
      </w:r>
    </w:p>
    <w:p w14:paraId="07BFB266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!=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1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and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!=-1:  </w:t>
      </w:r>
    </w:p>
    <w:p w14:paraId="602B9FB6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mp = txt[st+</w:t>
      </w:r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:en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</w:p>
    <w:p w14:paraId="049AECDA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emp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/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==-1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and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emp)!=0:  </w:t>
      </w:r>
    </w:p>
    <w:p w14:paraId="467D119B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.push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emp)  </w:t>
      </w:r>
    </w:p>
    <w:p w14:paraId="471939CE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if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emp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/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!=-1:  </w:t>
      </w:r>
    </w:p>
    <w:p w14:paraId="2DCB6D27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.gettop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==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emp.strip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/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7027386C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ues.appe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.pop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)  </w:t>
      </w:r>
    </w:p>
    <w:p w14:paraId="2BAC7D79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135656B6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gramStart"/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not match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2495017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192899B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xt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&lt;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st+1)  </w:t>
      </w:r>
    </w:p>
    <w:p w14:paraId="6DB5AD89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xt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&gt;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en+1)  </w:t>
      </w:r>
    </w:p>
    <w:p w14:paraId="6DCF63BE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.empty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483268E2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gramStart"/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match </w:t>
      </w:r>
      <w:proofErr w:type="spellStart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succesful</w:t>
      </w:r>
      <w:proofErr w:type="spellEnd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0EE7F7E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values)  </w:t>
      </w:r>
    </w:p>
    <w:p w14:paraId="689DD2FF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B472C2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__name__ == 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__main__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6AA32217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with open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data.txt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r</w:t>
      </w:r>
      <w:proofErr w:type="spellEnd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as f:  </w:t>
      </w:r>
    </w:p>
    <w:p w14:paraId="0F5FAD3E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xt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.rea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6485D1AD" w14:textId="77777777" w:rsidR="00B958D0" w:rsidRPr="006E1E76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.close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7CC9D5DA" w14:textId="77777777" w:rsidR="00B958D0" w:rsidRPr="0001321F" w:rsidRDefault="00B958D0" w:rsidP="00B958D0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atch(txt)</w:t>
      </w:r>
    </w:p>
    <w:p w14:paraId="0CEE2108" w14:textId="77777777" w:rsidR="00B958D0" w:rsidRPr="000476EF" w:rsidRDefault="00B958D0" w:rsidP="00B958D0">
      <w:pPr>
        <w:snapToGrid w:val="0"/>
        <w:spacing w:line="360" w:lineRule="auto"/>
        <w:rPr>
          <w:rFonts w:ascii="宋体" w:eastAsia="宋体" w:hAnsi="宋体"/>
          <w:sz w:val="28"/>
          <w:szCs w:val="28"/>
        </w:rPr>
      </w:pPr>
    </w:p>
    <w:sectPr w:rsidR="00B958D0" w:rsidRPr="000476EF" w:rsidSect="00680F7C">
      <w:headerReference w:type="default" r:id="rId15"/>
      <w:footerReference w:type="default" r:id="rId16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C97E15" w14:textId="77777777" w:rsidR="00266045" w:rsidRDefault="00266045" w:rsidP="00753812">
      <w:r>
        <w:separator/>
      </w:r>
    </w:p>
  </w:endnote>
  <w:endnote w:type="continuationSeparator" w:id="0">
    <w:p w14:paraId="1763EE5C" w14:textId="77777777" w:rsidR="00266045" w:rsidRDefault="00266045" w:rsidP="007538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82797455"/>
      <w:docPartObj>
        <w:docPartGallery w:val="Page Numbers (Bottom of Page)"/>
        <w:docPartUnique/>
      </w:docPartObj>
    </w:sdtPr>
    <w:sdtEndPr>
      <w:rPr>
        <w:sz w:val="11"/>
        <w:szCs w:val="11"/>
      </w:rPr>
    </w:sdtEndPr>
    <w:sdtContent>
      <w:sdt>
        <w:sdtPr>
          <w:id w:val="1728636285"/>
          <w:docPartObj>
            <w:docPartGallery w:val="Page Numbers (Top of Page)"/>
            <w:docPartUnique/>
          </w:docPartObj>
        </w:sdtPr>
        <w:sdtEndPr>
          <w:rPr>
            <w:sz w:val="11"/>
            <w:szCs w:val="11"/>
          </w:rPr>
        </w:sdtEndPr>
        <w:sdtContent>
          <w:p w14:paraId="0B50C3A9" w14:textId="2826FA1E" w:rsidR="00680F7C" w:rsidRPr="00680F7C" w:rsidRDefault="00680F7C">
            <w:pPr>
              <w:pStyle w:val="a8"/>
              <w:jc w:val="center"/>
              <w:rPr>
                <w:sz w:val="11"/>
                <w:szCs w:val="11"/>
              </w:rPr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Pr="00680F7C">
              <w:rPr>
                <w:b/>
                <w:bCs/>
              </w:rPr>
              <w:t>7</w:t>
            </w:r>
          </w:p>
        </w:sdtContent>
      </w:sdt>
    </w:sdtContent>
  </w:sdt>
  <w:p w14:paraId="2FA14C0D" w14:textId="77777777" w:rsidR="00680F7C" w:rsidRDefault="00680F7C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2E129A" w14:textId="77777777" w:rsidR="00266045" w:rsidRDefault="00266045" w:rsidP="00753812">
      <w:r>
        <w:separator/>
      </w:r>
    </w:p>
  </w:footnote>
  <w:footnote w:type="continuationSeparator" w:id="0">
    <w:p w14:paraId="6EA07C72" w14:textId="77777777" w:rsidR="00266045" w:rsidRDefault="00266045" w:rsidP="007538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9E5F45" w14:textId="7695D8D2" w:rsidR="00680F7C" w:rsidRDefault="00680F7C">
    <w:pPr>
      <w:pStyle w:val="a6"/>
    </w:pPr>
    <w:r>
      <w:rPr>
        <w:rFonts w:hint="eastAsia"/>
      </w:rPr>
      <w:t>数据结构第一次作业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AE4BDA"/>
    <w:multiLevelType w:val="multilevel"/>
    <w:tmpl w:val="5126A3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9447302"/>
    <w:multiLevelType w:val="hybridMultilevel"/>
    <w:tmpl w:val="79B20554"/>
    <w:lvl w:ilvl="0" w:tplc="6976427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8D24515"/>
    <w:multiLevelType w:val="multilevel"/>
    <w:tmpl w:val="F8C2E3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5AB4B16"/>
    <w:multiLevelType w:val="hybridMultilevel"/>
    <w:tmpl w:val="99D0461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7470343D"/>
    <w:multiLevelType w:val="multilevel"/>
    <w:tmpl w:val="7604D4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713186711">
    <w:abstractNumId w:val="1"/>
  </w:num>
  <w:num w:numId="2" w16cid:durableId="344138072">
    <w:abstractNumId w:val="2"/>
  </w:num>
  <w:num w:numId="3" w16cid:durableId="1382752812">
    <w:abstractNumId w:val="0"/>
  </w:num>
  <w:num w:numId="4" w16cid:durableId="564608083">
    <w:abstractNumId w:val="4"/>
  </w:num>
  <w:num w:numId="5" w16cid:durableId="9791785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503C"/>
    <w:rsid w:val="00003024"/>
    <w:rsid w:val="000476EF"/>
    <w:rsid w:val="0009171B"/>
    <w:rsid w:val="000B7F52"/>
    <w:rsid w:val="0010013F"/>
    <w:rsid w:val="0011121E"/>
    <w:rsid w:val="00167BA5"/>
    <w:rsid w:val="00180925"/>
    <w:rsid w:val="001E3915"/>
    <w:rsid w:val="00202C3C"/>
    <w:rsid w:val="00266045"/>
    <w:rsid w:val="002F2665"/>
    <w:rsid w:val="003B47D8"/>
    <w:rsid w:val="003C503C"/>
    <w:rsid w:val="003F7E79"/>
    <w:rsid w:val="00483B03"/>
    <w:rsid w:val="004A7418"/>
    <w:rsid w:val="004B38D1"/>
    <w:rsid w:val="004C435E"/>
    <w:rsid w:val="005141FB"/>
    <w:rsid w:val="005B7309"/>
    <w:rsid w:val="006759E5"/>
    <w:rsid w:val="00680F7C"/>
    <w:rsid w:val="006B38A9"/>
    <w:rsid w:val="00753812"/>
    <w:rsid w:val="00783396"/>
    <w:rsid w:val="007A39B1"/>
    <w:rsid w:val="007F2504"/>
    <w:rsid w:val="00861119"/>
    <w:rsid w:val="008B08AA"/>
    <w:rsid w:val="008B6D72"/>
    <w:rsid w:val="00942D93"/>
    <w:rsid w:val="00977672"/>
    <w:rsid w:val="009F46B2"/>
    <w:rsid w:val="00A52698"/>
    <w:rsid w:val="00A53459"/>
    <w:rsid w:val="00AB48A2"/>
    <w:rsid w:val="00AC4CD3"/>
    <w:rsid w:val="00B06A65"/>
    <w:rsid w:val="00B24694"/>
    <w:rsid w:val="00B958D0"/>
    <w:rsid w:val="00BB325F"/>
    <w:rsid w:val="00C05FAD"/>
    <w:rsid w:val="00CE23B1"/>
    <w:rsid w:val="00D1185B"/>
    <w:rsid w:val="00D338E4"/>
    <w:rsid w:val="00D53247"/>
    <w:rsid w:val="00DF0ABB"/>
    <w:rsid w:val="00E97F93"/>
    <w:rsid w:val="00ED47FD"/>
    <w:rsid w:val="00FF7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28906A"/>
  <w15:chartTrackingRefBased/>
  <w15:docId w15:val="{864802D9-09A7-47EB-8AD5-08C2C39F70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7BA5"/>
    <w:pPr>
      <w:ind w:firstLineChars="200" w:firstLine="420"/>
    </w:pPr>
  </w:style>
  <w:style w:type="character" w:styleId="a4">
    <w:name w:val="Hyperlink"/>
    <w:basedOn w:val="a0"/>
    <w:uiPriority w:val="99"/>
    <w:semiHidden/>
    <w:unhideWhenUsed/>
    <w:rsid w:val="00167BA5"/>
    <w:rPr>
      <w:color w:val="0000FF"/>
      <w:u w:val="single"/>
    </w:rPr>
  </w:style>
  <w:style w:type="table" w:styleId="a5">
    <w:name w:val="Table Grid"/>
    <w:basedOn w:val="a1"/>
    <w:uiPriority w:val="39"/>
    <w:rsid w:val="009776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7538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753812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538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5381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javascript:setQuery('QueryName','%E6%95%B0%E6%8D%AE%E5%BA%93%E6%8A%80%E6%9C%AF%E5%8F%8A%E5%BA%94%E7%94%A8B')" TargetMode="External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8</Pages>
  <Words>888</Words>
  <Characters>5067</Characters>
  <Application>Microsoft Office Word</Application>
  <DocSecurity>0</DocSecurity>
  <Lines>42</Lines>
  <Paragraphs>11</Paragraphs>
  <ScaleCrop>false</ScaleCrop>
  <Company/>
  <LinksUpToDate>false</LinksUpToDate>
  <CharactersWithSpaces>5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滨舟</dc:creator>
  <cp:keywords/>
  <dc:description/>
  <cp:lastModifiedBy>1 Mr.Liu</cp:lastModifiedBy>
  <cp:revision>51</cp:revision>
  <dcterms:created xsi:type="dcterms:W3CDTF">2022-10-21T12:33:00Z</dcterms:created>
  <dcterms:modified xsi:type="dcterms:W3CDTF">2022-12-20T03:53:00Z</dcterms:modified>
</cp:coreProperties>
</file>